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77A9" w:rsidRPr="001F2D7D" w:rsidRDefault="007E77A9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</w:rPr>
        <w:t>НАЦІОНАЛЬНИЙ ТЕХНІЧНИЙ УНІВЕРСИТЕТ УКРАЇНИ</w:t>
      </w:r>
    </w:p>
    <w:p w:rsidR="007E77A9" w:rsidRPr="001F2D7D" w:rsidRDefault="007E77A9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</w:rPr>
        <w:t>«КИЇВСЬКИЙ ПОЛІТЕХНІЧНИЙ ІНСТИТУТ ІМ. ІГОРЯ СІКОРСЬКОГО»</w:t>
      </w:r>
    </w:p>
    <w:p w:rsidR="007E77A9" w:rsidRPr="001F2D7D" w:rsidRDefault="007E77A9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F2D7D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Pr="001F2D7D">
        <w:rPr>
          <w:rFonts w:ascii="Times New Roman" w:hAnsi="Times New Roman" w:cs="Times New Roman"/>
          <w:sz w:val="28"/>
          <w:szCs w:val="28"/>
          <w:lang w:val="uk-UA"/>
        </w:rPr>
        <w:t>МІКРОЕЛЕКТРОНІКИ</w:t>
      </w:r>
    </w:p>
    <w:p w:rsidR="007E77A9" w:rsidRPr="001F2D7D" w:rsidRDefault="007E77A9" w:rsidP="007E77A9">
      <w:pPr>
        <w:spacing w:after="300"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</w:p>
    <w:p w:rsidR="007E77A9" w:rsidRPr="001F2D7D" w:rsidRDefault="007E77A9" w:rsidP="007E77A9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</w:rPr>
      </w:pPr>
    </w:p>
    <w:p w:rsidR="007E77A9" w:rsidRPr="001F2D7D" w:rsidRDefault="007E77A9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</w:rPr>
        <w:t>ЗВІТ</w:t>
      </w:r>
    </w:p>
    <w:p w:rsidR="007E77A9" w:rsidRPr="001F2D7D" w:rsidRDefault="007E77A9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  <w:lang w:val="uk-UA"/>
        </w:rPr>
        <w:t>Про виконання</w:t>
      </w:r>
      <w:r w:rsidRPr="001F2D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лабораторної</w:t>
      </w:r>
      <w:r w:rsidRPr="001F2D7D">
        <w:rPr>
          <w:rFonts w:ascii="Times New Roman" w:hAnsi="Times New Roman" w:cs="Times New Roman"/>
          <w:sz w:val="28"/>
          <w:szCs w:val="28"/>
          <w:lang w:val="uk-UA"/>
        </w:rPr>
        <w:t xml:space="preserve"> роботи</w:t>
      </w:r>
      <w:r w:rsidRPr="001F2D7D">
        <w:rPr>
          <w:rFonts w:ascii="Times New Roman" w:hAnsi="Times New Roman" w:cs="Times New Roman"/>
          <w:sz w:val="28"/>
          <w:szCs w:val="28"/>
        </w:rPr>
        <w:t xml:space="preserve"> №</w:t>
      </w:r>
      <w:r w:rsidRPr="001F2D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</w:t>
      </w:r>
    </w:p>
    <w:p w:rsidR="007E77A9" w:rsidRPr="001F2D7D" w:rsidRDefault="007E77A9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</w:rPr>
        <w:t xml:space="preserve">з </w:t>
      </w:r>
      <w:r w:rsidRPr="001F2D7D">
        <w:rPr>
          <w:rFonts w:ascii="Times New Roman" w:hAnsi="Times New Roman" w:cs="Times New Roman"/>
          <w:sz w:val="28"/>
          <w:szCs w:val="28"/>
          <w:lang w:val="uk-UA"/>
        </w:rPr>
        <w:t>дисципліни</w:t>
      </w:r>
      <w:r w:rsidRPr="001F2D7D">
        <w:rPr>
          <w:rFonts w:ascii="Times New Roman" w:hAnsi="Times New Roman" w:cs="Times New Roman"/>
          <w:sz w:val="28"/>
          <w:szCs w:val="28"/>
        </w:rPr>
        <w:t xml:space="preserve"> «»</w:t>
      </w:r>
    </w:p>
    <w:p w:rsidR="007E77A9" w:rsidRDefault="007E77A9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</w:p>
    <w:p w:rsidR="00A54C7A" w:rsidRPr="00A54C7A" w:rsidRDefault="00A54C7A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</w:p>
    <w:p w:rsidR="007E77A9" w:rsidRPr="001F2D7D" w:rsidRDefault="007E77A9" w:rsidP="007E77A9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5A405CF" wp14:editId="107FCC37">
                <wp:simplePos x="0" y="0"/>
                <wp:positionH relativeFrom="column">
                  <wp:posOffset>3366770</wp:posOffset>
                </wp:positionH>
                <wp:positionV relativeFrom="paragraph">
                  <wp:posOffset>267335</wp:posOffset>
                </wp:positionV>
                <wp:extent cx="2962910" cy="1219200"/>
                <wp:effectExtent l="0" t="0" r="27940" b="19050"/>
                <wp:wrapSquare wrapText="bothSides"/>
                <wp:docPr id="217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91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47AB8" w:rsidRPr="00826479" w:rsidRDefault="00E47AB8" w:rsidP="007E77A9">
                            <w:pPr>
                              <w:spacing w:after="300" w:line="360" w:lineRule="auto"/>
                              <w:ind w:right="11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Виконав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br/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Студен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т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3-го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курсу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,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групи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ДП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9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Голуб Анатолій </w:t>
                            </w:r>
                          </w:p>
                          <w:p w:rsidR="00E47AB8" w:rsidRDefault="00E47AB8" w:rsidP="007E77A9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A405CF" id="_x0000_t202" coordsize="21600,21600" o:spt="202" path="m,l,21600r21600,l21600,xe">
                <v:stroke joinstyle="miter"/>
                <v:path gradientshapeok="t" o:connecttype="rect"/>
              </v:shapetype>
              <v:shape id="Текстове поле 2" o:spid="_x0000_s1026" type="#_x0000_t202" style="position:absolute;left:0;text-align:left;margin-left:265.1pt;margin-top:21.05pt;width:233.3pt;height:96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" strokecolor="white [3212]">
                <v:textbox>
                  <w:txbxContent>
                    <w:p w:rsidR="00E47AB8" w:rsidRPr="00826479" w:rsidRDefault="00E47AB8" w:rsidP="007E77A9">
                      <w:pPr>
                        <w:spacing w:after="300" w:line="360" w:lineRule="auto"/>
                        <w:ind w:right="11"/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Виконав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br/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Студен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т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3-го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курсу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,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групи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ДП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9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Голуб Анатолій </w:t>
                      </w:r>
                    </w:p>
                    <w:p w:rsidR="00E47AB8" w:rsidRDefault="00E47AB8" w:rsidP="007E77A9">
                      <w:pPr>
                        <w:spacing w:line="360" w:lineRule="auto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E77A9" w:rsidRPr="001F2D7D" w:rsidRDefault="007E77A9" w:rsidP="007E77A9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</w:rPr>
      </w:pPr>
    </w:p>
    <w:p w:rsidR="007E77A9" w:rsidRPr="001F2D7D" w:rsidRDefault="007E77A9" w:rsidP="007E77A9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</w:rPr>
      </w:pPr>
    </w:p>
    <w:p w:rsidR="007E77A9" w:rsidRPr="001F2D7D" w:rsidRDefault="007E77A9" w:rsidP="007E77A9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7E77A9" w:rsidRPr="001F2D7D" w:rsidRDefault="007E77A9" w:rsidP="007E77A9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  <w:lang w:val="uk-UA"/>
        </w:rPr>
      </w:pPr>
      <w:r w:rsidRPr="001F2D7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11CA10AE" wp14:editId="0FEEAD9E">
                <wp:simplePos x="0" y="0"/>
                <wp:positionH relativeFrom="column">
                  <wp:posOffset>3366770</wp:posOffset>
                </wp:positionH>
                <wp:positionV relativeFrom="paragraph">
                  <wp:posOffset>34925</wp:posOffset>
                </wp:positionV>
                <wp:extent cx="2962910" cy="1219200"/>
                <wp:effectExtent l="0" t="0" r="27940" b="19050"/>
                <wp:wrapSquare wrapText="bothSides"/>
                <wp:docPr id="1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91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47AB8" w:rsidRPr="00826479" w:rsidRDefault="00E47AB8" w:rsidP="007E77A9">
                            <w:pPr>
                              <w:spacing w:line="36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Перевірив</w:t>
                            </w:r>
                            <w:r w:rsidRPr="0082647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  <w:r w:rsidRPr="0082647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br/>
                              <w:t>Королевич Любомир Миколайович</w:t>
                            </w:r>
                          </w:p>
                          <w:p w:rsidR="00E47AB8" w:rsidRPr="00826479" w:rsidRDefault="00E47AB8" w:rsidP="007E77A9">
                            <w:pPr>
                              <w:spacing w:after="300" w:line="360" w:lineRule="auto"/>
                              <w:ind w:right="11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         </w:t>
                            </w:r>
                          </w:p>
                          <w:p w:rsidR="00E47AB8" w:rsidRDefault="00E47AB8" w:rsidP="007E77A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CA10AE" id="_x0000_s1027" type="#_x0000_t202" style="position:absolute;margin-left:265.1pt;margin-top:2.75pt;width:233.3pt;height:96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" strokecolor="white [3212]">
                <v:textbox>
                  <w:txbxContent>
                    <w:p w:rsidR="00E47AB8" w:rsidRPr="00826479" w:rsidRDefault="00E47AB8" w:rsidP="007E77A9">
                      <w:pPr>
                        <w:spacing w:line="36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Перевірив</w:t>
                      </w:r>
                      <w:r w:rsidRPr="0082647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  <w:r w:rsidRPr="0082647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br/>
                        <w:t>Королевич Любомир Миколайович</w:t>
                      </w:r>
                    </w:p>
                    <w:p w:rsidR="00E47AB8" w:rsidRPr="00826479" w:rsidRDefault="00E47AB8" w:rsidP="007E77A9">
                      <w:pPr>
                        <w:spacing w:after="300" w:line="360" w:lineRule="auto"/>
                        <w:ind w:right="11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         </w:t>
                      </w:r>
                    </w:p>
                    <w:p w:rsidR="00E47AB8" w:rsidRDefault="00E47AB8" w:rsidP="007E77A9"/>
                  </w:txbxContent>
                </v:textbox>
                <w10:wrap type="square"/>
              </v:shape>
            </w:pict>
          </mc:Fallback>
        </mc:AlternateContent>
      </w:r>
    </w:p>
    <w:p w:rsidR="007E77A9" w:rsidRPr="001F2D7D" w:rsidRDefault="007E77A9" w:rsidP="007E77A9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  <w:lang w:val="uk-UA"/>
        </w:rPr>
      </w:pPr>
    </w:p>
    <w:p w:rsidR="007E77A9" w:rsidRPr="001F2D7D" w:rsidRDefault="007E77A9" w:rsidP="007E77A9">
      <w:pPr>
        <w:spacing w:after="300" w:line="360" w:lineRule="auto"/>
        <w:ind w:right="11" w:hanging="1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F2D7D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7E77A9" w:rsidRPr="001F2D7D" w:rsidRDefault="007E77A9" w:rsidP="007E77A9">
      <w:pPr>
        <w:spacing w:after="300" w:line="360" w:lineRule="auto"/>
        <w:ind w:right="11" w:hanging="1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E77A9" w:rsidRPr="001F2D7D" w:rsidRDefault="007E77A9" w:rsidP="007E77A9">
      <w:pPr>
        <w:spacing w:after="300" w:line="360" w:lineRule="auto"/>
        <w:ind w:right="11" w:hanging="1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E77A9" w:rsidRPr="001F2D7D" w:rsidRDefault="007E77A9" w:rsidP="007E77A9">
      <w:pPr>
        <w:spacing w:after="300" w:line="360" w:lineRule="auto"/>
        <w:ind w:right="11" w:hanging="10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  <w:lang w:val="uk-UA"/>
        </w:rPr>
        <w:t>Київ – 20</w:t>
      </w:r>
      <w:r>
        <w:rPr>
          <w:rFonts w:ascii="Times New Roman" w:hAnsi="Times New Roman" w:cs="Times New Roman"/>
          <w:sz w:val="28"/>
          <w:szCs w:val="28"/>
        </w:rPr>
        <w:t>21</w:t>
      </w:r>
    </w:p>
    <w:p w:rsidR="007E77A9" w:rsidRDefault="007E77A9" w:rsidP="007E77A9">
      <w:pPr>
        <w:pStyle w:val="1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МЕТА РОБОТИ</w:t>
      </w:r>
    </w:p>
    <w:p w:rsidR="007E77A9" w:rsidRDefault="007E77A9" w:rsidP="00A54C7A">
      <w:pPr>
        <w:pStyle w:val="1"/>
        <w:spacing w:line="36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7E77A9" w:rsidRPr="00A54C7A" w:rsidRDefault="007E77A9" w:rsidP="00A54C7A">
      <w:pPr>
        <w:shd w:val="clear" w:color="auto" w:fill="FFFFFF"/>
        <w:spacing w:before="139" w:line="360" w:lineRule="auto"/>
        <w:ind w:left="14" w:right="29" w:firstLine="69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еоретичне вивчення будови, фізичних принципів роботи та експериментальне дослідження </w:t>
      </w:r>
      <w:r>
        <w:rPr>
          <w:rFonts w:ascii="Times New Roman" w:hAnsi="Times New Roman" w:cs="Times New Roman"/>
          <w:color w:val="000000"/>
          <w:spacing w:val="2"/>
          <w:sz w:val="28"/>
          <w:szCs w:val="28"/>
          <w:lang w:val="uk-UA"/>
        </w:rPr>
        <w:t xml:space="preserve">вольт-амперних характеристик тунельних діодів. Практичне визначення їх основних технічних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та фізичних параметрів із вольт-амперних характеристик.</w:t>
      </w:r>
    </w:p>
    <w:p w:rsidR="007E77A9" w:rsidRDefault="007E77A9" w:rsidP="007E77A9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E77A9" w:rsidRDefault="007E77A9" w:rsidP="007E77A9">
      <w:pPr>
        <w:pStyle w:val="1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ЗАВДАННЯ</w:t>
      </w:r>
    </w:p>
    <w:p w:rsidR="007E77A9" w:rsidRDefault="007E77A9" w:rsidP="007E77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before="134"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25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1. Вивчити фізичні основи роботи і структуру параметрів (паспортних даних) тунельного діода. Ознайомитися із вимірювальним стендом та використовуваними приладами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2. Зібрати схему для вимірювання вольт-амперної характеристики тунельних діодів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6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3. Виміряти вольт-амперну характеристику 2 діодів на постійному струмі по точках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1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6"/>
          <w:sz w:val="28"/>
          <w:szCs w:val="28"/>
          <w:lang w:val="uk-UA"/>
        </w:rPr>
        <w:t>4.</w:t>
      </w:r>
      <w:r>
        <w:rPr>
          <w:rFonts w:ascii="Times New Roman" w:hAnsi="Times New Roman" w:cs="Times New Roman"/>
          <w:color w:val="000000"/>
          <w:spacing w:val="6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pacing w:val="6"/>
          <w:sz w:val="28"/>
          <w:szCs w:val="28"/>
          <w:lang w:val="uk-UA"/>
        </w:rPr>
        <w:t xml:space="preserve">Зібрати схему для дослідження вольт-амперних характеристик тунельних діодів методом </w:t>
      </w:r>
      <w:r>
        <w:rPr>
          <w:rFonts w:ascii="Times New Roman" w:hAnsi="Times New Roman" w:cs="Times New Roman"/>
          <w:color w:val="000000"/>
          <w:spacing w:val="-2"/>
          <w:sz w:val="28"/>
          <w:szCs w:val="28"/>
          <w:lang w:val="uk-UA"/>
        </w:rPr>
        <w:t>характериографа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6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1"/>
          <w:sz w:val="28"/>
          <w:szCs w:val="28"/>
          <w:lang w:val="uk-UA"/>
        </w:rPr>
        <w:t xml:space="preserve">5. Перемалювати    на   кальку   чи   міліметровку   вольт-амперні    характеристики   з   екрана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характериографа, вказавши при цьому масштаби на осях напруги та струму.</w:t>
      </w:r>
    </w:p>
    <w:p w:rsidR="007E77A9" w:rsidRPr="0014332F" w:rsidRDefault="007E77A9" w:rsidP="0014332F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pacing w:val="3"/>
          <w:sz w:val="28"/>
          <w:szCs w:val="28"/>
          <w:lang w:val="uk-UA"/>
        </w:rPr>
        <w:t xml:space="preserve">6. *Дослідити вплив температури на вольт-амперні характеристики тунельних діодів. Якісно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оцінити температурну залежність параметрів.</w:t>
      </w:r>
    </w:p>
    <w:p w:rsidR="007E77A9" w:rsidRDefault="007E77A9" w:rsidP="007E77A9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before="5" w:after="0" w:line="360" w:lineRule="auto"/>
        <w:ind w:firstLine="709"/>
        <w:jc w:val="both"/>
        <w:rPr>
          <w:rFonts w:ascii="Times New Roman" w:hAnsi="Times New Roman" w:cs="Times New Roman"/>
          <w:color w:val="000000"/>
          <w:spacing w:val="-14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7. Із одержаних вольт-амперних характеристик знайти параметри досліджуваних діодів:</w:t>
      </w:r>
    </w:p>
    <w:p w:rsidR="007E77A9" w:rsidRDefault="007E77A9" w:rsidP="00A54C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2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.3pt" o:ole="">
            <v:imagedata r:id="rId6" o:title=""/>
          </v:shape>
          <o:OLEObject Type="Embed" ProgID="Equation.DSMT4" ShapeID="_x0000_i1025" DrawAspect="Content" ObjectID="_1700073839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інші.</w:t>
      </w:r>
    </w:p>
    <w:p w:rsidR="007E77A9" w:rsidRDefault="007E77A9" w:rsidP="007E77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СХЕМА ВИМІРЮВАННЯ</w:t>
      </w:r>
    </w:p>
    <w:p w:rsidR="007E77A9" w:rsidRDefault="007E77A9" w:rsidP="00A54C7A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E77A9" w:rsidRDefault="007E77A9" w:rsidP="007E77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23130" cy="1916430"/>
            <wp:effectExtent l="0" t="0" r="127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3130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A9" w:rsidRDefault="007E77A9" w:rsidP="007E77A9">
      <w:pPr>
        <w:shd w:val="clear" w:color="auto" w:fill="FFFFFF"/>
        <w:spacing w:before="19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 Вимірювання ВАХ на постійному струмі.</w:t>
      </w:r>
    </w:p>
    <w:p w:rsidR="007E77A9" w:rsidRDefault="007E77A9" w:rsidP="00700CA0">
      <w:pPr>
        <w:shd w:val="clear" w:color="auto" w:fill="FFFFFF"/>
        <w:tabs>
          <w:tab w:val="left" w:pos="230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85" w:dyaOrig="435">
          <v:shape id="_x0000_i1026" type="#_x0000_t75" style="width:14.15pt;height:21.55pt" o:ole="">
            <v:imagedata r:id="rId9" o:title=""/>
          </v:shape>
          <o:OLEObject Type="Embed" ProgID="Equation.DSMT4" ShapeID="_x0000_i1026" DrawAspect="Content" ObjectID="_1700073840" r:id="rId10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>- джерело живлення постійного струму на 10...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</w:rPr>
        <w:t>30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color w:val="000000"/>
          <w:spacing w:val="-3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720" w:dyaOrig="435">
          <v:shape id="_x0000_i1027" type="#_x0000_t75" style="width:36.3pt;height:21.55pt" o:ole="">
            <v:imagedata r:id="rId11" o:title=""/>
          </v:shape>
          <o:OLEObject Type="Embed" ProgID="Equation.DSMT4" ShapeID="_x0000_i1027" DrawAspect="Content" ObjectID="_1700073841" r:id="rId12"/>
        </w:object>
      </w:r>
      <w: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- резистори дільника напруги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85" w:dyaOrig="435">
          <v:shape id="_x0000_i1028" type="#_x0000_t75" style="width:14.15pt;height:21.55pt" o:ole="">
            <v:imagedata r:id="rId13" o:title=""/>
          </v:shape>
          <o:OLEObject Type="Embed" ProgID="Equation.DSMT4" ShapeID="_x0000_i1028" DrawAspect="Content" ObjectID="_1700073842" r:id="rId14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- вимірювальний резистор для визначення струму </w:t>
      </w:r>
      <w:r>
        <w:rPr>
          <w:position w:val="-12"/>
        </w:rPr>
        <w:object w:dxaOrig="285" w:dyaOrig="435">
          <v:shape id="_x0000_i1029" type="#_x0000_t75" style="width:14.15pt;height:21.55pt" o:ole="">
            <v:imagedata r:id="rId15" o:title=""/>
          </v:shape>
          <o:OLEObject Type="Embed" ProgID="Equation.DSMT4" ShapeID="_x0000_i1029" DrawAspect="Content" ObjectID="_1700073843" r:id="rId16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, </w:t>
      </w:r>
      <w:r>
        <w:rPr>
          <w:position w:val="-12"/>
        </w:rPr>
        <w:object w:dxaOrig="285" w:dyaOrig="435">
          <v:shape id="_x0000_i1030" type="#_x0000_t75" style="width:14.15pt;height:21.55pt" o:ole="">
            <v:imagedata r:id="rId17" o:title=""/>
          </v:shape>
          <o:OLEObject Type="Embed" ProgID="Equation.DSMT4" ShapeID="_x0000_i1030" DrawAspect="Content" ObjectID="_1700073844" r:id="rId18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 = 10 </w:t>
      </w:r>
      <w:r>
        <w:rPr>
          <w:rFonts w:ascii="Times New Roman" w:hAnsi="Times New Roman" w:cs="Times New Roman"/>
          <w:iCs/>
          <w:color w:val="000000"/>
          <w:spacing w:val="-1"/>
          <w:sz w:val="28"/>
          <w:szCs w:val="28"/>
          <w:lang w:val="uk-UA"/>
        </w:rPr>
        <w:t>Ом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14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435" w:dyaOrig="435">
          <v:shape id="_x0000_i1031" type="#_x0000_t75" style="width:21.55pt;height:21.55pt" o:ole="">
            <v:imagedata r:id="rId19" o:title=""/>
          </v:shape>
          <o:OLEObject Type="Embed" ProgID="Equation.DSMT4" ShapeID="_x0000_i1031" DrawAspect="Content" ObjectID="_1700073845" r:id="rId20"/>
        </w:objec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- мілівольтметр зі шкалами 20 та 100 мВ</w:t>
      </w:r>
      <w:r>
        <w:rPr>
          <w:rFonts w:ascii="Times New Roman" w:hAnsi="Times New Roman" w:cs="Times New Roman"/>
          <w:i/>
          <w:iCs/>
          <w:color w:val="000000"/>
          <w:spacing w:val="-1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для вимірювання </w:t>
      </w:r>
      <w:r>
        <w:rPr>
          <w:position w:val="-12"/>
        </w:rPr>
        <w:object w:dxaOrig="435" w:dyaOrig="435">
          <v:shape id="_x0000_i1032" type="#_x0000_t75" style="width:21.55pt;height:21.55pt" o:ole="">
            <v:imagedata r:id="rId21" o:title=""/>
          </v:shape>
          <o:OLEObject Type="Embed" ProgID="Equation.DSMT4" ShapeID="_x0000_i1032" DrawAspect="Content" ObjectID="_1700073846" r:id="rId22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>;</w:t>
      </w:r>
    </w:p>
    <w:p w:rsidR="007E77A9" w:rsidRDefault="007E77A9" w:rsidP="00700CA0">
      <w:pPr>
        <w:shd w:val="clear" w:color="auto" w:fill="FFFFFF"/>
        <w:tabs>
          <w:tab w:val="left" w:pos="230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570" w:dyaOrig="435">
          <v:shape id="_x0000_i1033" type="#_x0000_t75" style="width:28.3pt;height:21.55pt" o:ole="">
            <v:imagedata r:id="rId23" o:title=""/>
          </v:shape>
          <o:OLEObject Type="Embed" ProgID="Equation.DSMT4" ShapeID="_x0000_i1033" DrawAspect="Content" ObjectID="_1700073847" r:id="rId24"/>
        </w:objec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  <w:lang w:val="uk-UA"/>
        </w:rPr>
        <w:t xml:space="preserve">- мілівольтметр для вимірювання напруги на діоді </w:t>
      </w:r>
      <w:r>
        <w:rPr>
          <w:position w:val="-12"/>
        </w:rPr>
        <w:object w:dxaOrig="435" w:dyaOrig="435">
          <v:shape id="_x0000_i1034" type="#_x0000_t75" style="width:21.55pt;height:21.55pt" o:ole="">
            <v:imagedata r:id="rId25" o:title=""/>
          </v:shape>
          <o:OLEObject Type="Embed" ProgID="Equation.DSMT4" ShapeID="_x0000_i1034" DrawAspect="Content" ObjectID="_1700073848" r:id="rId26"/>
        </w:object>
      </w:r>
      <w:r>
        <w:rPr>
          <w:rFonts w:ascii="Times New Roman" w:hAnsi="Times New Roman" w:cs="Times New Roman"/>
          <w:color w:val="000000"/>
          <w:spacing w:val="-1"/>
          <w:sz w:val="28"/>
          <w:szCs w:val="28"/>
        </w:rPr>
        <w:t>.</w:t>
      </w:r>
    </w:p>
    <w:p w:rsidR="007E77A9" w:rsidRPr="007E77A9" w:rsidRDefault="007E77A9" w:rsidP="007E77A9">
      <w:pPr>
        <w:spacing w:line="360" w:lineRule="auto"/>
        <w:ind w:firstLine="709"/>
        <w:jc w:val="both"/>
      </w:pPr>
    </w:p>
    <w:p w:rsidR="007E77A9" w:rsidRDefault="007E77A9" w:rsidP="007E77A9">
      <w:pPr>
        <w:spacing w:line="360" w:lineRule="auto"/>
        <w:jc w:val="center"/>
        <w:rPr>
          <w:lang w:val="uk-UA"/>
        </w:rPr>
      </w:pPr>
    </w:p>
    <w:p w:rsidR="007E77A9" w:rsidRDefault="00A54C7A" w:rsidP="00A54C7A">
      <w:pPr>
        <w:rPr>
          <w:lang w:val="uk-UA"/>
        </w:rPr>
      </w:pPr>
      <w:r>
        <w:rPr>
          <w:lang w:val="uk-UA"/>
        </w:rPr>
        <w:br w:type="page"/>
      </w:r>
    </w:p>
    <w:p w:rsidR="00700CA0" w:rsidRDefault="007E77A9" w:rsidP="00A54C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ОБРОБКА ДАНИХ</w:t>
      </w:r>
    </w:p>
    <w:p w:rsidR="00700CA0" w:rsidRDefault="00700CA0" w:rsidP="007E77A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00CA0" w:rsidRPr="00C044CF" w:rsidRDefault="00700CA0" w:rsidP="00D66425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того, щоб знайти с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трум на діоді будемо знаходити як відношення напруги на резисторі до опору резистор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700CA0" w:rsidRPr="00191B75" w:rsidTr="00E47AB8">
        <w:tc>
          <w:tcPr>
            <w:tcW w:w="9378" w:type="dxa"/>
            <w:vAlign w:val="center"/>
          </w:tcPr>
          <w:p w:rsidR="00700CA0" w:rsidRPr="00191B75" w:rsidRDefault="00700CA0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26"/>
                <w:sz w:val="28"/>
                <w:szCs w:val="28"/>
                <w:lang w:val="uk-UA"/>
              </w:rPr>
              <w:object w:dxaOrig="920" w:dyaOrig="700">
                <v:shape id="_x0000_i1035" type="#_x0000_t75" style="width:50.45pt;height:36.3pt" o:ole="">
                  <v:imagedata r:id="rId27" o:title=""/>
                </v:shape>
                <o:OLEObject Type="Embed" ProgID="Equation.DSMT4" ShapeID="_x0000_i1035" DrawAspect="Content" ObjectID="_1700073849" r:id="rId28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</w:p>
        </w:tc>
        <w:tc>
          <w:tcPr>
            <w:tcW w:w="543" w:type="dxa"/>
            <w:vAlign w:val="center"/>
          </w:tcPr>
          <w:p w:rsidR="00700CA0" w:rsidRPr="00191B75" w:rsidRDefault="00700CA0" w:rsidP="00D66425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)</w:t>
            </w:r>
          </w:p>
        </w:tc>
      </w:tr>
    </w:tbl>
    <w:p w:rsidR="00700CA0" w:rsidRDefault="00124532" w:rsidP="00D6642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="00700CA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0CA0" w:rsidRPr="00191B7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360">
          <v:shape id="_x0000_i1036" type="#_x0000_t75" style="width:67.7pt;height:18.45pt" o:ole="">
            <v:imagedata r:id="rId29" o:title=""/>
          </v:shape>
          <o:OLEObject Type="Embed" ProgID="Equation.DSMT4" ShapeID="_x0000_i1036" DrawAspect="Content" ObjectID="_1700073850" r:id="rId30"/>
        </w:objec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– опір резистора.</w:t>
      </w:r>
    </w:p>
    <w:p w:rsidR="00700CA0" w:rsidRPr="00191B75" w:rsidRDefault="00700CA0" w:rsidP="00D66425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знаходження похибки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струму </w:t>
      </w:r>
      <w:r>
        <w:rPr>
          <w:rFonts w:ascii="Times New Roman" w:hAnsi="Times New Roman" w:cs="Times New Roman"/>
          <w:sz w:val="28"/>
          <w:szCs w:val="28"/>
          <w:lang w:val="uk-UA"/>
        </w:rPr>
        <w:t>використаємо формулу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(1)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700CA0" w:rsidRPr="00191B75" w:rsidTr="00E47AB8">
        <w:tc>
          <w:tcPr>
            <w:tcW w:w="9378" w:type="dxa"/>
          </w:tcPr>
          <w:p w:rsidR="00700CA0" w:rsidRPr="00191B75" w:rsidRDefault="00700CA0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7780" w:dyaOrig="999">
                <v:shape id="_x0000_i1037" type="#_x0000_t75" style="width:388.3pt;height:50.45pt" o:ole="">
                  <v:imagedata r:id="rId31" o:title=""/>
                </v:shape>
                <o:OLEObject Type="Embed" ProgID="Equation.DSMT4" ShapeID="_x0000_i1037" DrawAspect="Content" ObjectID="_1700073851" r:id="rId32"/>
              </w:object>
            </w:r>
          </w:p>
        </w:tc>
        <w:tc>
          <w:tcPr>
            <w:tcW w:w="543" w:type="dxa"/>
            <w:vAlign w:val="center"/>
          </w:tcPr>
          <w:p w:rsidR="00700CA0" w:rsidRPr="00191B75" w:rsidRDefault="00700CA0" w:rsidP="00D66425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700CA0" w:rsidRPr="00191B75" w:rsidTr="00E47A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3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0CA0" w:rsidRPr="00191B75" w:rsidRDefault="00700CA0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26"/>
                <w:sz w:val="28"/>
                <w:szCs w:val="28"/>
                <w:lang w:val="uk-UA"/>
              </w:rPr>
              <w:object w:dxaOrig="3820" w:dyaOrig="700">
                <v:shape id="_x0000_i1038" type="#_x0000_t75" style="width:194.45pt;height:36.3pt" o:ole="">
                  <v:imagedata r:id="rId33" o:title=""/>
                </v:shape>
                <o:OLEObject Type="Embed" ProgID="Equation.DSMT4" ShapeID="_x0000_i1038" DrawAspect="Content" ObjectID="_1700073852" r:id="rId34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0CA0" w:rsidRPr="00191B75" w:rsidRDefault="00700CA0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)</w:t>
            </w:r>
          </w:p>
        </w:tc>
      </w:tr>
    </w:tbl>
    <w:p w:rsidR="00700CA0" w:rsidRDefault="00856754" w:rsidP="00D6642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0CA0" w:rsidRPr="00191B7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40" w:dyaOrig="380">
          <v:shape id="_x0000_i1039" type="#_x0000_t75" style="width:132.3pt;height:18.45pt" o:ole="">
            <v:imagedata r:id="rId35" o:title=""/>
          </v:shape>
          <o:OLEObject Type="Embed" ProgID="Equation.DSMT4" ShapeID="_x0000_i1039" DrawAspect="Content" ObjectID="_1700073853" r:id="rId36"/>
        </w:objec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– абсолютна похибка опо</w:t>
      </w:r>
      <w:r>
        <w:rPr>
          <w:rFonts w:ascii="Times New Roman" w:hAnsi="Times New Roman" w:cs="Times New Roman"/>
          <w:sz w:val="28"/>
          <w:szCs w:val="28"/>
          <w:lang w:val="uk-UA"/>
        </w:rPr>
        <w:t>ру резистора (5% від номіналу).</w:t>
      </w:r>
    </w:p>
    <w:p w:rsidR="00C044CF" w:rsidRDefault="00C044CF" w:rsidP="00D664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ні ВАХ покажемо на рисунках 1 та 2.</w:t>
      </w:r>
    </w:p>
    <w:p w:rsidR="00C044CF" w:rsidRDefault="00C044CF" w:rsidP="00C044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pict>
          <v:shape id="_x0000_i4596" type="#_x0000_t75" style="width:495.4pt;height:246.15pt">
            <v:imagedata r:id="rId37" o:title="1"/>
          </v:shape>
        </w:pict>
      </w:r>
    </w:p>
    <w:p w:rsidR="00C044CF" w:rsidRDefault="00C044CF" w:rsidP="00C044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. ВАХ діода </w:t>
      </w:r>
      <w:r w:rsidRPr="0032069F">
        <w:rPr>
          <w:position w:val="-12"/>
        </w:rPr>
        <w:object w:dxaOrig="340" w:dyaOrig="380">
          <v:shape id="_x0000_i4597" type="#_x0000_t75" style="width:17.25pt;height:19.1pt" o:ole="">
            <v:imagedata r:id="rId38" o:title=""/>
          </v:shape>
          <o:OLEObject Type="Embed" ProgID="Equation.DSMT4" ShapeID="_x0000_i4597" DrawAspect="Content" ObjectID="_1700073854" r:id="rId39"/>
        </w:object>
      </w:r>
    </w:p>
    <w:p w:rsidR="00C044CF" w:rsidRDefault="00C044CF" w:rsidP="00C044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pict>
          <v:shape id="_x0000_i4598" type="#_x0000_t75" style="width:495.4pt;height:246.15pt">
            <v:imagedata r:id="rId40" o:title="0"/>
          </v:shape>
        </w:pict>
      </w:r>
    </w:p>
    <w:p w:rsidR="00C044CF" w:rsidRPr="00C044CF" w:rsidRDefault="00C044CF" w:rsidP="00C044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2. ВАХ діода </w:t>
      </w:r>
      <w:r w:rsidRPr="0032069F">
        <w:rPr>
          <w:position w:val="-12"/>
        </w:rPr>
        <w:object w:dxaOrig="360" w:dyaOrig="380">
          <v:shape id="_x0000_i4599" type="#_x0000_t75" style="width:17.85pt;height:19.1pt" o:ole="">
            <v:imagedata r:id="rId41" o:title=""/>
          </v:shape>
          <o:OLEObject Type="Embed" ProgID="Equation.DSMT4" ShapeID="_x0000_i4599" DrawAspect="Content" ObjectID="_1700073855" r:id="rId42"/>
        </w:object>
      </w:r>
      <w:r>
        <w:rPr>
          <w:lang w:val="uk-UA"/>
        </w:rPr>
        <w:t>.</w:t>
      </w:r>
    </w:p>
    <w:p w:rsidR="00700CA0" w:rsidRDefault="00856754" w:rsidP="00D664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сі результати занесемо в Додаток А (діод </w:t>
      </w:r>
      <w:r w:rsidRPr="0032069F">
        <w:rPr>
          <w:position w:val="-12"/>
        </w:rPr>
        <w:object w:dxaOrig="340" w:dyaOrig="380">
          <v:shape id="_x0000_i1084" type="#_x0000_t75" style="width:17.25pt;height:19.1pt" o:ole="">
            <v:imagedata r:id="rId38" o:title=""/>
          </v:shape>
          <o:OLEObject Type="Embed" ProgID="Equation.DSMT4" ShapeID="_x0000_i1084" DrawAspect="Content" ObjectID="_1700073856" r:id="rId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та додаток Б (діод </w:t>
      </w:r>
      <w:r w:rsidRPr="0032069F">
        <w:rPr>
          <w:position w:val="-12"/>
        </w:rPr>
        <w:object w:dxaOrig="360" w:dyaOrig="380">
          <v:shape id="_x0000_i1087" type="#_x0000_t75" style="width:17.85pt;height:19.1pt" o:ole="">
            <v:imagedata r:id="rId41" o:title=""/>
          </v:shape>
          <o:OLEObject Type="Embed" ProgID="Equation.DSMT4" ShapeID="_x0000_i1087" DrawAspect="Content" ObjectID="_1700073857" r:id="rId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  <w:r w:rsidR="00890FC3" w:rsidRPr="00890FC3">
        <w:rPr>
          <w:rFonts w:ascii="Times New Roman" w:hAnsi="Times New Roman" w:cs="Times New Roman"/>
          <w:sz w:val="28"/>
          <w:szCs w:val="28"/>
        </w:rPr>
        <w:t xml:space="preserve"> </w:t>
      </w:r>
      <w:r w:rsidR="00700CA0">
        <w:rPr>
          <w:rFonts w:ascii="Times New Roman" w:hAnsi="Times New Roman" w:cs="Times New Roman"/>
          <w:sz w:val="28"/>
          <w:szCs w:val="28"/>
          <w:lang w:val="uk-UA"/>
        </w:rPr>
        <w:t xml:space="preserve">Тоді </w:t>
      </w:r>
      <w:r w:rsidR="00C044CF">
        <w:rPr>
          <w:rFonts w:ascii="Times New Roman" w:hAnsi="Times New Roman" w:cs="Times New Roman"/>
          <w:sz w:val="28"/>
          <w:szCs w:val="28"/>
          <w:lang w:val="uk-UA"/>
        </w:rPr>
        <w:t>пряму та</w: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зворотну гілку ВАХ діодів </w:t>
      </w:r>
      <w:r w:rsidR="00932215" w:rsidRPr="0032069F">
        <w:rPr>
          <w:position w:val="-12"/>
        </w:rPr>
        <w:object w:dxaOrig="340" w:dyaOrig="380">
          <v:shape id="_x0000_i1082" type="#_x0000_t75" style="width:17.25pt;height:19.1pt" o:ole="">
            <v:imagedata r:id="rId38" o:title=""/>
          </v:shape>
          <o:OLEObject Type="Embed" ProgID="Equation.DSMT4" ShapeID="_x0000_i1082" DrawAspect="Content" ObjectID="_1700073858" r:id="rId45"/>
        </w:objec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932215" w:rsidRPr="0032069F">
        <w:rPr>
          <w:position w:val="-12"/>
        </w:rPr>
        <w:object w:dxaOrig="360" w:dyaOrig="380">
          <v:shape id="_x0000_i1083" type="#_x0000_t75" style="width:17.85pt;height:19.1pt" o:ole="">
            <v:imagedata r:id="rId41" o:title=""/>
          </v:shape>
          <o:OLEObject Type="Embed" ProgID="Equation.DSMT4" ShapeID="_x0000_i1083" DrawAspect="Content" ObjectID="_1700073859" r:id="rId46"/>
        </w:object>
      </w:r>
      <w:r w:rsidR="00700CA0" w:rsidRPr="00191B7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00CA0" w:rsidRPr="00191B75" w:rsidRDefault="00890FC3" w:rsidP="00D66425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94" type="#_x0000_t75" style="width:468.3pt;height:248pt">
            <v:imagedata r:id="rId47" o:title="122"/>
          </v:shape>
        </w:pict>
      </w:r>
    </w:p>
    <w:p w:rsidR="0024006B" w:rsidRPr="001A180D" w:rsidRDefault="0024006B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 xml:space="preserve"> 3</w:t>
      </w:r>
      <w:r>
        <w:rPr>
          <w:rFonts w:ascii="Times New Roman" w:hAnsi="Times New Roman" w:cs="Times New Roman"/>
          <w:sz w:val="28"/>
          <w:szCs w:val="28"/>
          <w:lang w:val="uk-UA"/>
        </w:rPr>
        <w:t>. Прям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ілк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АХ діод</w:t>
      </w:r>
      <w:r w:rsidR="00890FC3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890FC3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90FC3" w:rsidRPr="0032069F">
        <w:rPr>
          <w:position w:val="-12"/>
        </w:rPr>
        <w:object w:dxaOrig="340" w:dyaOrig="380">
          <v:shape id="_x0000_i1100" type="#_x0000_t75" style="width:17.25pt;height:19.1pt" o:ole="">
            <v:imagedata r:id="rId38" o:title=""/>
          </v:shape>
          <o:OLEObject Type="Embed" ProgID="Equation.DSMT4" ShapeID="_x0000_i1100" DrawAspect="Content" ObjectID="_1700073860" r:id="rId48"/>
        </w:object>
      </w:r>
      <w:r w:rsidR="00890FC3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890FC3" w:rsidRPr="0032069F">
        <w:rPr>
          <w:position w:val="-12"/>
        </w:rPr>
        <w:object w:dxaOrig="360" w:dyaOrig="380">
          <v:shape id="_x0000_i1101" type="#_x0000_t75" style="width:17.85pt;height:19.1pt" o:ole="">
            <v:imagedata r:id="rId41" o:title=""/>
          </v:shape>
          <o:OLEObject Type="Embed" ProgID="Equation.DSMT4" ShapeID="_x0000_i1101" DrawAspect="Content" ObjectID="_1700073861" r:id="rId49"/>
        </w:objec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7A9" w:rsidRDefault="00A1380C" w:rsidP="00D6642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pict>
          <v:shape id="_x0000_i1107" type="#_x0000_t75" style="width:495.4pt;height:246.15pt">
            <v:imagedata r:id="rId50" o:title="212"/>
          </v:shape>
        </w:pict>
      </w:r>
    </w:p>
    <w:p w:rsidR="00EB4329" w:rsidRPr="009A42CF" w:rsidRDefault="009F0CF6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 xml:space="preserve"> 4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>. Зворотн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 xml:space="preserve"> гілк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4006B">
        <w:rPr>
          <w:rFonts w:ascii="Times New Roman" w:hAnsi="Times New Roman" w:cs="Times New Roman"/>
          <w:sz w:val="28"/>
          <w:szCs w:val="28"/>
          <w:lang w:val="uk-UA"/>
        </w:rPr>
        <w:t xml:space="preserve"> ВАХ </w:t>
      </w:r>
      <w:r w:rsidR="001A180D">
        <w:rPr>
          <w:rFonts w:ascii="Times New Roman" w:hAnsi="Times New Roman" w:cs="Times New Roman"/>
          <w:sz w:val="28"/>
          <w:szCs w:val="28"/>
          <w:lang w:val="uk-UA"/>
        </w:rPr>
        <w:t>діодів</w:t>
      </w:r>
      <w:r w:rsidR="001A180D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A180D" w:rsidRPr="0032069F">
        <w:rPr>
          <w:position w:val="-12"/>
        </w:rPr>
        <w:object w:dxaOrig="340" w:dyaOrig="380">
          <v:shape id="_x0000_i1103" type="#_x0000_t75" style="width:17.25pt;height:19.1pt" o:ole="">
            <v:imagedata r:id="rId38" o:title=""/>
          </v:shape>
          <o:OLEObject Type="Embed" ProgID="Equation.DSMT4" ShapeID="_x0000_i1103" DrawAspect="Content" ObjectID="_1700073862" r:id="rId51"/>
        </w:object>
      </w:r>
      <w:r w:rsidR="001A180D"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1A180D" w:rsidRPr="0032069F">
        <w:rPr>
          <w:position w:val="-12"/>
        </w:rPr>
        <w:object w:dxaOrig="360" w:dyaOrig="380">
          <v:shape id="_x0000_i1104" type="#_x0000_t75" style="width:17.85pt;height:19.1pt" o:ole="">
            <v:imagedata r:id="rId41" o:title=""/>
          </v:shape>
          <o:OLEObject Type="Embed" ProgID="Equation.DSMT4" ShapeID="_x0000_i1104" DrawAspect="Content" ObjectID="_1700073863" r:id="rId52"/>
        </w:objec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B4329" w:rsidRDefault="004F7CDF" w:rsidP="00D66425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011BF">
        <w:rPr>
          <w:rFonts w:ascii="Times New Roman" w:hAnsi="Times New Roman" w:cs="Times New Roman"/>
          <w:sz w:val="28"/>
          <w:szCs w:val="28"/>
          <w:lang w:val="uk-UA"/>
        </w:rPr>
        <w:t xml:space="preserve">З прямої гілки ВАХ діода </w:t>
      </w:r>
      <w:r w:rsidRPr="006011BF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10" type="#_x0000_t75" style="width:17.85pt;height:19.1pt" o:ole="">
            <v:imagedata r:id="rId41" o:title=""/>
          </v:shape>
          <o:OLEObject Type="Embed" ProgID="Equation.DSMT4" ShapeID="_x0000_i1110" DrawAspect="Content" ObjectID="_1700073864" r:id="rId53"/>
        </w:object>
      </w:r>
      <w:r w:rsidRPr="006011BF">
        <w:rPr>
          <w:rFonts w:ascii="Times New Roman" w:hAnsi="Times New Roman" w:cs="Times New Roman"/>
          <w:sz w:val="28"/>
          <w:szCs w:val="28"/>
          <w:lang w:val="uk-UA"/>
        </w:rPr>
        <w:t xml:space="preserve"> знайдемо потрібні параметри. Позначимо їх на ВАХ (рис. 3).</w:t>
      </w:r>
    </w:p>
    <w:p w:rsidR="006011BF" w:rsidRPr="00E47AB8" w:rsidRDefault="00E47AB8" w:rsidP="00D6642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pict>
          <v:shape id="_x0000_i1113" type="#_x0000_t75" style="width:495.4pt;height:246.15pt">
            <v:imagedata r:id="rId54" o:title="3"/>
          </v:shape>
        </w:pict>
      </w:r>
    </w:p>
    <w:p w:rsidR="00C67B08" w:rsidRDefault="0095059F" w:rsidP="00D6642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E47A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010EE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C67B08">
        <w:rPr>
          <w:rFonts w:ascii="Times New Roman" w:hAnsi="Times New Roman" w:cs="Times New Roman"/>
          <w:sz w:val="28"/>
          <w:szCs w:val="28"/>
        </w:rPr>
        <w:t xml:space="preserve">. </w:t>
      </w:r>
      <w:r w:rsidR="00C67B08" w:rsidRPr="00627AC9">
        <w:rPr>
          <w:rFonts w:ascii="Times New Roman" w:hAnsi="Times New Roman" w:cs="Times New Roman"/>
          <w:sz w:val="28"/>
          <w:szCs w:val="28"/>
          <w:lang w:val="uk-UA"/>
        </w:rPr>
        <w:t xml:space="preserve">Пряма гілка для </w: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 xml:space="preserve">діоду </w:t>
      </w:r>
      <w:r w:rsidR="00C67B08" w:rsidRPr="00627AC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040" type="#_x0000_t75" style="width:17.85pt;height:18.45pt" o:ole="">
            <v:imagedata r:id="rId55" o:title=""/>
          </v:shape>
          <o:OLEObject Type="Embed" ProgID="Equation.DSMT4" ShapeID="_x0000_i1040" DrawAspect="Content" ObjectID="_1700073865" r:id="rId56"/>
        </w:objec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 xml:space="preserve"> з визначеними параметрами</w:t>
      </w:r>
      <w:r w:rsidR="00C67B08" w:rsidRPr="00627AC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60" w:dyaOrig="420">
          <v:shape id="_x0000_i1041" type="#_x0000_t75" style="width:92.9pt;height:20.9pt" o:ole="">
            <v:imagedata r:id="rId57" o:title=""/>
          </v:shape>
          <o:OLEObject Type="Embed" ProgID="Equation.DSMT4" ShapeID="_x0000_i1041" DrawAspect="Content" ObjectID="_1700073866" r:id="rId58"/>
        </w:object>
      </w:r>
      <w:r w:rsidR="00C67B0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804CF" w:rsidRDefault="00E804CF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нші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параметри з їхніми похибками, а саме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91B75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280" w:dyaOrig="780">
          <v:shape id="_x0000_i1042" type="#_x0000_t75" style="width:64pt;height:38.75pt" o:ole="">
            <v:imagedata r:id="rId59" o:title=""/>
          </v:shape>
          <o:OLEObject Type="Embed" ProgID="Equation.DSMT4" ShapeID="_x0000_i1042" DrawAspect="Content" ObjectID="_1700073867" r:id="rId60"/>
        </w:objec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 w:rsidRPr="00191B7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560" w:dyaOrig="660">
          <v:shape id="_x0000_i1043" type="#_x0000_t75" style="width:78.15pt;height:33.25pt" o:ole="">
            <v:imagedata r:id="rId61" o:title=""/>
          </v:shape>
          <o:OLEObject Type="Embed" ProgID="Equation.DSMT4" ShapeID="_x0000_i1043" DrawAspect="Content" ObjectID="_1700073868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будемо шукати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за наступними формул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8"/>
        <w:gridCol w:w="543"/>
      </w:tblGrid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680" w:dyaOrig="380">
                <v:shape id="_x0000_i1044" type="#_x0000_t75" style="width:86.15pt;height:21.55pt" o:ole="">
                  <v:imagedata r:id="rId63" o:title=""/>
                </v:shape>
                <o:OLEObject Type="Embed" ProgID="Equation.DSMT4" ShapeID="_x0000_i1044" DrawAspect="Content" ObjectID="_1700073869" r:id="rId64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6800" w:dyaOrig="999">
                <v:shape id="_x0000_i1045" type="#_x0000_t75" style="width:338.45pt;height:50.45pt" o:ole="">
                  <v:imagedata r:id="rId65" o:title=""/>
                </v:shape>
                <o:OLEObject Type="Embed" ProgID="Equation.DSMT4" ShapeID="_x0000_i1045" DrawAspect="Content" ObjectID="_1700073870" r:id="rId66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4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34"/>
                <w:sz w:val="28"/>
                <w:szCs w:val="28"/>
                <w:lang w:val="uk-UA"/>
              </w:rPr>
              <w:object w:dxaOrig="1640" w:dyaOrig="780">
                <v:shape id="_x0000_i1046" type="#_x0000_t75" style="width:79.4pt;height:35.7pt" o:ole="">
                  <v:imagedata r:id="rId67" o:title=""/>
                </v:shape>
                <o:OLEObject Type="Embed" ProgID="Equation.DSMT4" ShapeID="_x0000_i1046" DrawAspect="Content" ObjectID="_1700073871" r:id="rId68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5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50"/>
                <w:sz w:val="28"/>
                <w:szCs w:val="28"/>
                <w:lang w:val="uk-UA"/>
              </w:rPr>
              <w:object w:dxaOrig="8940" w:dyaOrig="1240">
                <v:shape id="_x0000_i1047" type="#_x0000_t75" style="width:446.15pt;height:64.6pt" o:ole="">
                  <v:imagedata r:id="rId69" o:title=""/>
                </v:shape>
                <o:OLEObject Type="Embed" ProgID="Equation.DSMT4" ShapeID="_x0000_i1047" DrawAspect="Content" ObjectID="_1700073872" r:id="rId70"/>
              </w:object>
            </w:r>
          </w:p>
          <w:p w:rsidR="00E804CF" w:rsidRPr="00191B75" w:rsidRDefault="00E804CF" w:rsidP="00871FD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40"/>
                <w:sz w:val="28"/>
                <w:szCs w:val="28"/>
                <w:lang w:val="uk-UA"/>
              </w:rPr>
              <w:object w:dxaOrig="7800" w:dyaOrig="1200">
                <v:shape id="_x0000_i1048" type="#_x0000_t75" style="width:387.7pt;height:57.85pt" o:ole="">
                  <v:imagedata r:id="rId71" o:title=""/>
                </v:shape>
                <o:OLEObject Type="Embed" ProgID="Equation.DSMT4" ShapeID="_x0000_i1048" DrawAspect="Content" ObjectID="_1700073873" r:id="rId72"/>
              </w:object>
            </w:r>
            <w:r w:rsidR="00871FD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6)</w:t>
            </w:r>
          </w:p>
        </w:tc>
      </w:tr>
      <w:tr w:rsidR="00E804CF" w:rsidRPr="00191B75" w:rsidTr="00E47AB8">
        <w:tc>
          <w:tcPr>
            <w:tcW w:w="9378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position w:val="-82"/>
                <w:sz w:val="28"/>
                <w:szCs w:val="28"/>
                <w:lang w:val="uk-UA"/>
              </w:rPr>
              <w:object w:dxaOrig="8540" w:dyaOrig="1880">
                <v:shape id="_x0000_i1049" type="#_x0000_t75" style="width:425.25pt;height:93.55pt" o:ole="">
                  <v:imagedata r:id="rId73" o:title=""/>
                </v:shape>
                <o:OLEObject Type="Embed" ProgID="Equation.DSMT4" ShapeID="_x0000_i1049" DrawAspect="Content" ObjectID="_1700073874" r:id="rId74"/>
              </w:object>
            </w: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543" w:type="dxa"/>
            <w:vAlign w:val="center"/>
          </w:tcPr>
          <w:p w:rsidR="00E804CF" w:rsidRPr="00191B75" w:rsidRDefault="00E804CF" w:rsidP="00D664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91B7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7)</w:t>
            </w:r>
          </w:p>
        </w:tc>
      </w:tr>
    </w:tbl>
    <w:p w:rsidR="00E804CF" w:rsidRPr="00FC487D" w:rsidRDefault="008C0D3E" w:rsidP="00D6642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рафічно та аналітично</w:t>
      </w:r>
      <w:r w:rsidR="00AB3C3A">
        <w:rPr>
          <w:rFonts w:ascii="Times New Roman" w:hAnsi="Times New Roman" w:cs="Times New Roman"/>
          <w:sz w:val="28"/>
          <w:szCs w:val="28"/>
          <w:lang w:val="uk-UA"/>
        </w:rPr>
        <w:t xml:space="preserve"> (з допомогою формул (3) – (7)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мо, що параметри наступні</w:t>
      </w:r>
      <w:r w:rsidR="00E804C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B4329" w:rsidRPr="00E804CF" w:rsidRDefault="00A12A2A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804CF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35" type="#_x0000_t75" style="width:61.15pt;height:19pt" o:ole="">
            <v:imagedata r:id="rId75" o:title=""/>
          </v:shape>
          <o:OLEObject Type="Embed" ProgID="Equation.DSMT4" ShapeID="_x0000_i1135" DrawAspect="Content" ObjectID="_1700073875" r:id="rId76"/>
        </w:object>
      </w:r>
      <w:r w:rsidR="00E804CF" w:rsidRPr="00E804C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4577F" w:rsidRPr="00E804CF">
        <w:rPr>
          <w:rFonts w:ascii="Times New Roman" w:hAnsi="Times New Roman" w:cs="Times New Roman"/>
          <w:position w:val="-18"/>
          <w:sz w:val="28"/>
          <w:szCs w:val="28"/>
        </w:rPr>
        <w:object w:dxaOrig="1860" w:dyaOrig="440">
          <v:shape id="_x0000_i4508" type="#_x0000_t75" style="width:93.05pt;height:21.75pt" o:ole="">
            <v:imagedata r:id="rId77" o:title=""/>
          </v:shape>
          <o:OLEObject Type="Embed" ProgID="Equation.DSMT4" ShapeID="_x0000_i4508" DrawAspect="Content" ObjectID="_1700073876" r:id="rId78"/>
        </w:object>
      </w:r>
    </w:p>
    <w:p w:rsidR="00C67B08" w:rsidRDefault="00FC487D" w:rsidP="00D66425">
      <w:pPr>
        <w:spacing w:line="360" w:lineRule="auto"/>
        <w:jc w:val="center"/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80" w:dyaOrig="380">
          <v:shape id="_x0000_i1127" type="#_x0000_t75" style="width:63.85pt;height:19pt" o:ole="">
            <v:imagedata r:id="rId79" o:title=""/>
          </v:shape>
          <o:OLEObject Type="Embed" ProgID="Equation.DSMT4" ShapeID="_x0000_i1127" DrawAspect="Content" ObjectID="_1700073877" r:id="rId80"/>
        </w:object>
      </w:r>
      <w:r w:rsidR="00E804C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4577F" w:rsidRPr="00571C70">
        <w:rPr>
          <w:position w:val="-18"/>
        </w:rPr>
        <w:object w:dxaOrig="1719" w:dyaOrig="440">
          <v:shape id="_x0000_i4512" type="#_x0000_t75" style="width:86.25pt;height:21.75pt" o:ole="">
            <v:imagedata r:id="rId81" o:title=""/>
          </v:shape>
          <o:OLEObject Type="Embed" ProgID="Equation.DSMT4" ShapeID="_x0000_i4512" DrawAspect="Content" ObjectID="_1700073878" r:id="rId82"/>
        </w:object>
      </w:r>
    </w:p>
    <w:p w:rsidR="00E804CF" w:rsidRDefault="00A12A2A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380">
          <v:shape id="_x0000_i1133" type="#_x0000_t75" style="width:79.45pt;height:19pt" o:ole="">
            <v:imagedata r:id="rId83" o:title=""/>
          </v:shape>
          <o:OLEObject Type="Embed" ProgID="Equation.DSMT4" ShapeID="_x0000_i1133" DrawAspect="Content" ObjectID="_1700073879" r:id="rId84"/>
        </w:object>
      </w:r>
      <w:r w:rsidR="00E804C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4577F" w:rsidRPr="00571C70">
        <w:rPr>
          <w:position w:val="-16"/>
        </w:rPr>
        <w:object w:dxaOrig="1719" w:dyaOrig="420">
          <v:shape id="_x0000_i4510" type="#_x0000_t75" style="width:86.25pt;height:21.05pt" o:ole="">
            <v:imagedata r:id="rId85" o:title=""/>
          </v:shape>
          <o:OLEObject Type="Embed" ProgID="Equation.DSMT4" ShapeID="_x0000_i4510" DrawAspect="Content" ObjectID="_1700073880" r:id="rId86"/>
        </w:object>
      </w:r>
    </w:p>
    <w:p w:rsidR="00C67B08" w:rsidRDefault="00FC487D" w:rsidP="00D6642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380">
          <v:shape id="_x0000_i1129" type="#_x0000_t75" style="width:65.2pt;height:19pt" o:ole="">
            <v:imagedata r:id="rId87" o:title=""/>
          </v:shape>
          <o:OLEObject Type="Embed" ProgID="Equation.DSMT4" ShapeID="_x0000_i1129" DrawAspect="Content" ObjectID="_1700073881" r:id="rId88"/>
        </w:object>
      </w:r>
      <w:r w:rsidR="00E804C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4577F" w:rsidRPr="00191B7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60" w:dyaOrig="420">
          <v:shape id="_x0000_i4515" type="#_x0000_t75" style="width:82.85pt;height:21.05pt" o:ole="">
            <v:imagedata r:id="rId89" o:title=""/>
          </v:shape>
          <o:OLEObject Type="Embed" ProgID="Equation.DSMT4" ShapeID="_x0000_i4515" DrawAspect="Content" ObjectID="_1700073882" r:id="rId90"/>
        </w:object>
      </w:r>
    </w:p>
    <w:p w:rsidR="00EF1121" w:rsidRPr="008C0D3E" w:rsidRDefault="00FC487D" w:rsidP="00D66425">
      <w:pPr>
        <w:spacing w:line="360" w:lineRule="auto"/>
        <w:jc w:val="center"/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380">
          <v:shape id="_x0000_i1131" type="#_x0000_t75" style="width:70.65pt;height:19pt" o:ole="">
            <v:imagedata r:id="rId91" o:title=""/>
          </v:shape>
          <o:OLEObject Type="Embed" ProgID="Equation.DSMT4" ShapeID="_x0000_i1131" DrawAspect="Content" ObjectID="_1700073883" r:id="rId92"/>
        </w:object>
      </w:r>
      <w:r w:rsidR="00E804C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4577F" w:rsidRPr="00571C70">
        <w:rPr>
          <w:position w:val="-16"/>
        </w:rPr>
        <w:object w:dxaOrig="1800" w:dyaOrig="420">
          <v:shape id="_x0000_i4517" type="#_x0000_t75" style="width:90.35pt;height:21.05pt" o:ole="">
            <v:imagedata r:id="rId93" o:title=""/>
          </v:shape>
          <o:OLEObject Type="Embed" ProgID="Equation.DSMT4" ShapeID="_x0000_i4517" DrawAspect="Content" ObjectID="_1700073884" r:id="rId94"/>
        </w:object>
      </w:r>
    </w:p>
    <w:p w:rsidR="00D66425" w:rsidRDefault="00D66425" w:rsidP="00D664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чи формули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(3) – (7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рахуємо всі потрібні параметри. Отримажмо:</w:t>
      </w:r>
    </w:p>
    <w:p w:rsidR="00087A85" w:rsidRPr="005712C6" w:rsidRDefault="0014332F" w:rsidP="00D6642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4572" type="#_x0000_t75" style="width:101.9pt;height:19pt" o:ole="">
            <v:imagedata r:id="rId95" o:title=""/>
          </v:shape>
          <o:OLEObject Type="Embed" ProgID="Equation.DSMT4" ShapeID="_x0000_i4572" DrawAspect="Content" ObjectID="_1700073885" r:id="rId96"/>
        </w:object>
      </w:r>
    </w:p>
    <w:p w:rsidR="00087A85" w:rsidRPr="005712C6" w:rsidRDefault="0014332F" w:rsidP="00D66425">
      <w:pPr>
        <w:pStyle w:val="MTDisplayEquation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60" w:dyaOrig="420">
          <v:shape id="_x0000_i4574" type="#_x0000_t75" style="width:122.95pt;height:21.05pt" o:ole="">
            <v:imagedata r:id="rId97" o:title=""/>
          </v:shape>
          <o:OLEObject Type="Embed" ProgID="Equation.DSMT4" ShapeID="_x0000_i4574" DrawAspect="Content" ObjectID="_1700073886" r:id="rId98"/>
        </w:object>
      </w:r>
    </w:p>
    <w:p w:rsidR="00087A85" w:rsidRPr="005712C6" w:rsidRDefault="0014332F" w:rsidP="00D66425">
      <w:pPr>
        <w:pStyle w:val="MTDisplayEquation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60" w:dyaOrig="420">
          <v:shape id="_x0000_i4576" type="#_x0000_t75" style="width:122.95pt;height:21.05pt" o:ole="">
            <v:imagedata r:id="rId99" o:title=""/>
          </v:shape>
          <o:OLEObject Type="Embed" ProgID="Equation.DSMT4" ShapeID="_x0000_i4576" DrawAspect="Content" ObjectID="_1700073887" r:id="rId100"/>
        </w:object>
      </w:r>
    </w:p>
    <w:p w:rsidR="00087A85" w:rsidRPr="005712C6" w:rsidRDefault="0014332F" w:rsidP="00D66425">
      <w:pPr>
        <w:pStyle w:val="MTDisplayEquation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40" w:dyaOrig="380">
          <v:shape id="_x0000_i4578" type="#_x0000_t75" style="width:112.1pt;height:19pt" o:ole="">
            <v:imagedata r:id="rId101" o:title=""/>
          </v:shape>
          <o:OLEObject Type="Embed" ProgID="Equation.DSMT4" ShapeID="_x0000_i4578" DrawAspect="Content" ObjectID="_1700073888" r:id="rId102"/>
        </w:object>
      </w:r>
    </w:p>
    <w:p w:rsidR="00087A85" w:rsidRDefault="0014332F" w:rsidP="00D66425">
      <w:pPr>
        <w:pStyle w:val="MTDisplayEquation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80" w:dyaOrig="420">
          <v:shape id="_x0000_i4580" type="#_x0000_t75" style="width:134.5pt;height:21.05pt" o:ole="">
            <v:imagedata r:id="rId103" o:title=""/>
          </v:shape>
          <o:OLEObject Type="Embed" ProgID="Equation.DSMT4" ShapeID="_x0000_i4580" DrawAspect="Content" ObjectID="_1700073889" r:id="rId104"/>
        </w:object>
      </w:r>
    </w:p>
    <w:p w:rsidR="00087A85" w:rsidRPr="00862300" w:rsidRDefault="0014332F" w:rsidP="00D66425">
      <w:pPr>
        <w:spacing w:after="0" w:line="360" w:lineRule="auto"/>
        <w:jc w:val="center"/>
        <w:rPr>
          <w:lang w:val="uk-UA"/>
        </w:rPr>
      </w:pPr>
      <w:r w:rsidRPr="0014332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360">
          <v:shape id="_x0000_i4582" type="#_x0000_t75" style="width:108pt;height:17.65pt" o:ole="">
            <v:imagedata r:id="rId105" o:title=""/>
          </v:shape>
          <o:OLEObject Type="Embed" ProgID="Equation.DSMT4" ShapeID="_x0000_i4582" DrawAspect="Content" ObjectID="_1700073890" r:id="rId106"/>
        </w:object>
      </w:r>
    </w:p>
    <w:p w:rsidR="00087A85" w:rsidRPr="00862300" w:rsidRDefault="0014332F" w:rsidP="00D6642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4316">
        <w:rPr>
          <w:position w:val="-34"/>
        </w:rPr>
        <w:object w:dxaOrig="2240" w:dyaOrig="780">
          <v:shape id="_x0000_i4584" type="#_x0000_t75" style="width:112.1pt;height:38.7pt" o:ole="">
            <v:imagedata r:id="rId107" o:title=""/>
          </v:shape>
          <o:OLEObject Type="Embed" ProgID="Equation.DSMT4" ShapeID="_x0000_i4584" DrawAspect="Content" ObjectID="_1700073891" r:id="rId108"/>
        </w:object>
      </w:r>
    </w:p>
    <w:p w:rsidR="0095059F" w:rsidRPr="006B5DD9" w:rsidRDefault="0014332F" w:rsidP="006B5DD9">
      <w:pPr>
        <w:spacing w:after="0" w:line="360" w:lineRule="auto"/>
        <w:jc w:val="center"/>
        <w:rPr>
          <w:lang w:val="en-US"/>
        </w:rPr>
      </w:pPr>
      <w:r w:rsidRPr="004E5912">
        <w:rPr>
          <w:position w:val="-18"/>
        </w:rPr>
        <w:object w:dxaOrig="2299" w:dyaOrig="499">
          <v:shape id="_x0000_i4586" type="#_x0000_t75" style="width:115.45pt;height:25.8pt" o:ole="">
            <v:imagedata r:id="rId109" o:title=""/>
          </v:shape>
          <o:OLEObject Type="Embed" ProgID="Equation.DSMT4" ShapeID="_x0000_i4586" DrawAspect="Content" ObjectID="_1700073892" r:id="rId110"/>
        </w:object>
      </w: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9505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059F" w:rsidRDefault="0095059F" w:rsidP="002301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D5E0B" w:rsidRDefault="00AD5E0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F018E" w:rsidRDefault="0095059F" w:rsidP="00CE7E0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91B75">
        <w:rPr>
          <w:rFonts w:ascii="Times New Roman" w:hAnsi="Times New Roman" w:cs="Times New Roman"/>
          <w:sz w:val="28"/>
          <w:szCs w:val="28"/>
          <w:lang w:val="uk-UA"/>
        </w:rPr>
        <w:lastRenderedPageBreak/>
        <w:t>ВИСНОВКИ</w:t>
      </w:r>
      <w:bookmarkStart w:id="0" w:name="_GoBack"/>
      <w:bookmarkEnd w:id="0"/>
    </w:p>
    <w:p w:rsidR="007F018E" w:rsidRDefault="007F018E" w:rsidP="0095059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4242B7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д час проведення лабораторної роботи дослідили параметри тунельних діодів. </w:t>
      </w:r>
      <w:r w:rsidR="00773A7A">
        <w:rPr>
          <w:rFonts w:ascii="Times New Roman" w:hAnsi="Times New Roman" w:cs="Times New Roman"/>
          <w:sz w:val="28"/>
          <w:szCs w:val="28"/>
          <w:lang w:val="uk-UA"/>
        </w:rPr>
        <w:t xml:space="preserve">З допомогою формул знайшли струм діодів і їхню похибку, по чому змогли побудувати ВАХ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подивитися на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пряму гілку ВАХ діодів, </w:t>
      </w:r>
      <w:r w:rsidR="002664C8">
        <w:rPr>
          <w:rFonts w:ascii="Times New Roman" w:hAnsi="Times New Roman" w:cs="Times New Roman"/>
          <w:sz w:val="28"/>
          <w:szCs w:val="28"/>
          <w:lang w:val="uk-UA"/>
        </w:rPr>
        <w:t>бачимо те,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що діод D</w:t>
      </w:r>
      <w:r w:rsidRPr="00191B7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2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є звичайним тунельним діодом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 xml:space="preserve"> D</w:t>
      </w:r>
      <w:r w:rsidRPr="00191B7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1 </w:t>
      </w:r>
      <w:r>
        <w:rPr>
          <w:rFonts w:ascii="Times New Roman" w:hAnsi="Times New Roman" w:cs="Times New Roman"/>
          <w:sz w:val="28"/>
          <w:szCs w:val="28"/>
          <w:lang w:val="uk-UA"/>
        </w:rPr>
        <w:t>скоріш за все це тунельни</w:t>
      </w:r>
      <w:r w:rsidR="004C5920"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ернени</w:t>
      </w:r>
      <w:r w:rsidR="004C5920"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іод</w:t>
      </w:r>
      <w:r w:rsidR="004C5920">
        <w:rPr>
          <w:rFonts w:ascii="Times New Roman" w:hAnsi="Times New Roman" w:cs="Times New Roman"/>
          <w:sz w:val="28"/>
          <w:szCs w:val="28"/>
          <w:lang w:val="uk-UA"/>
        </w:rPr>
        <w:t xml:space="preserve"> (так як обидва діода є тунельними)</w:t>
      </w:r>
      <w:r w:rsidRPr="00191B75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E7EBF">
        <w:rPr>
          <w:rFonts w:ascii="Times New Roman" w:hAnsi="Times New Roman" w:cs="Times New Roman"/>
          <w:sz w:val="28"/>
          <w:szCs w:val="28"/>
          <w:lang w:val="uk-UA"/>
        </w:rPr>
        <w:t>Для звичайного тунельного діода знайшли потрібний ряд параметрів:</w:t>
      </w:r>
    </w:p>
    <w:p w:rsidR="00AE7EBF" w:rsidRPr="005712C6" w:rsidRDefault="00AE7EBF" w:rsidP="00AE7E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4601" type="#_x0000_t75" style="width:101.9pt;height:19pt" o:ole="">
            <v:imagedata r:id="rId95" o:title=""/>
          </v:shape>
          <o:OLEObject Type="Embed" ProgID="Equation.DSMT4" ShapeID="_x0000_i4601" DrawAspect="Content" ObjectID="_1700073893" r:id="rId111"/>
        </w:object>
      </w:r>
    </w:p>
    <w:p w:rsidR="00AE7EBF" w:rsidRPr="005712C6" w:rsidRDefault="00AE7EBF" w:rsidP="00AE7EBF">
      <w:pPr>
        <w:pStyle w:val="MTDisplayEquation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60" w:dyaOrig="420">
          <v:shape id="_x0000_i4602" type="#_x0000_t75" style="width:122.95pt;height:21.05pt" o:ole="">
            <v:imagedata r:id="rId97" o:title=""/>
          </v:shape>
          <o:OLEObject Type="Embed" ProgID="Equation.DSMT4" ShapeID="_x0000_i4602" DrawAspect="Content" ObjectID="_1700073894" r:id="rId112"/>
        </w:object>
      </w:r>
    </w:p>
    <w:p w:rsidR="00AE7EBF" w:rsidRPr="005712C6" w:rsidRDefault="00AE7EBF" w:rsidP="00AE7EBF">
      <w:pPr>
        <w:pStyle w:val="MTDisplayEquation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60" w:dyaOrig="420">
          <v:shape id="_x0000_i4603" type="#_x0000_t75" style="width:122.95pt;height:21.05pt" o:ole="">
            <v:imagedata r:id="rId99" o:title=""/>
          </v:shape>
          <o:OLEObject Type="Embed" ProgID="Equation.DSMT4" ShapeID="_x0000_i4603" DrawAspect="Content" ObjectID="_1700073895" r:id="rId113"/>
        </w:object>
      </w:r>
    </w:p>
    <w:p w:rsidR="00AE7EBF" w:rsidRPr="005712C6" w:rsidRDefault="00AE7EBF" w:rsidP="00AE7EBF">
      <w:pPr>
        <w:pStyle w:val="MTDisplayEquation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40" w:dyaOrig="380">
          <v:shape id="_x0000_i4604" type="#_x0000_t75" style="width:112.1pt;height:19pt" o:ole="">
            <v:imagedata r:id="rId101" o:title=""/>
          </v:shape>
          <o:OLEObject Type="Embed" ProgID="Equation.DSMT4" ShapeID="_x0000_i4604" DrawAspect="Content" ObjectID="_1700073896" r:id="rId114"/>
        </w:object>
      </w:r>
    </w:p>
    <w:p w:rsidR="00AE7EBF" w:rsidRDefault="00AE7EBF" w:rsidP="00AE7EBF">
      <w:pPr>
        <w:pStyle w:val="MTDisplayEquation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712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80" w:dyaOrig="420">
          <v:shape id="_x0000_i4605" type="#_x0000_t75" style="width:134.5pt;height:21.05pt" o:ole="">
            <v:imagedata r:id="rId103" o:title=""/>
          </v:shape>
          <o:OLEObject Type="Embed" ProgID="Equation.DSMT4" ShapeID="_x0000_i4605" DrawAspect="Content" ObjectID="_1700073897" r:id="rId115"/>
        </w:object>
      </w:r>
    </w:p>
    <w:p w:rsidR="00AE7EBF" w:rsidRPr="00862300" w:rsidRDefault="00AE7EBF" w:rsidP="00AE7EBF">
      <w:pPr>
        <w:spacing w:after="0" w:line="360" w:lineRule="auto"/>
        <w:jc w:val="center"/>
        <w:rPr>
          <w:lang w:val="uk-UA"/>
        </w:rPr>
      </w:pPr>
      <w:r w:rsidRPr="0014332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360">
          <v:shape id="_x0000_i4606" type="#_x0000_t75" style="width:108pt;height:17.65pt" o:ole="">
            <v:imagedata r:id="rId105" o:title=""/>
          </v:shape>
          <o:OLEObject Type="Embed" ProgID="Equation.DSMT4" ShapeID="_x0000_i4606" DrawAspect="Content" ObjectID="_1700073898" r:id="rId116"/>
        </w:object>
      </w:r>
    </w:p>
    <w:p w:rsidR="00AE7EBF" w:rsidRPr="00862300" w:rsidRDefault="00AE7EBF" w:rsidP="00AE7E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4316">
        <w:rPr>
          <w:position w:val="-34"/>
        </w:rPr>
        <w:object w:dxaOrig="2240" w:dyaOrig="780">
          <v:shape id="_x0000_i4607" type="#_x0000_t75" style="width:112.1pt;height:38.7pt" o:ole="">
            <v:imagedata r:id="rId107" o:title=""/>
          </v:shape>
          <o:OLEObject Type="Embed" ProgID="Equation.DSMT4" ShapeID="_x0000_i4607" DrawAspect="Content" ObjectID="_1700073899" r:id="rId117"/>
        </w:object>
      </w:r>
    </w:p>
    <w:p w:rsidR="00AE7EBF" w:rsidRPr="00AE7EBF" w:rsidRDefault="00AE7EBF" w:rsidP="00AE7EBF">
      <w:pPr>
        <w:spacing w:after="0" w:line="360" w:lineRule="auto"/>
        <w:jc w:val="center"/>
        <w:rPr>
          <w:lang w:val="en-US"/>
        </w:rPr>
      </w:pPr>
      <w:r w:rsidRPr="004E5912">
        <w:rPr>
          <w:position w:val="-18"/>
        </w:rPr>
        <w:object w:dxaOrig="2299" w:dyaOrig="499">
          <v:shape id="_x0000_i4608" type="#_x0000_t75" style="width:115.45pt;height:25.8pt" o:ole="">
            <v:imagedata r:id="rId109" o:title=""/>
          </v:shape>
          <o:OLEObject Type="Embed" ProgID="Equation.DSMT4" ShapeID="_x0000_i4608" DrawAspect="Content" ObjectID="_1700073900" r:id="rId118"/>
        </w:object>
      </w: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6751A" w:rsidRDefault="00D6751A" w:rsidP="002664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A56B6" w:rsidRDefault="00DA56B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15923" w:rsidRPr="009F4B62" w:rsidRDefault="00E15923" w:rsidP="00DA56B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F4B62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А</w:t>
      </w:r>
    </w:p>
    <w:p w:rsidR="00E15923" w:rsidRPr="002D704B" w:rsidRDefault="00260DF7" w:rsidP="00E159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спериментальні дані для діода</w:t>
      </w:r>
      <w:r w:rsidR="00F95F1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5F1E" w:rsidRPr="0032069F">
        <w:rPr>
          <w:position w:val="-12"/>
        </w:rPr>
        <w:object w:dxaOrig="340" w:dyaOrig="380">
          <v:shape id="_x0000_i3223" type="#_x0000_t75" style="width:17pt;height:19pt" o:ole="">
            <v:imagedata r:id="rId38" o:title=""/>
          </v:shape>
          <o:OLEObject Type="Embed" ProgID="Equation.DSMT4" ShapeID="_x0000_i3223" DrawAspect="Content" ObjectID="_1700073901" r:id="rId119"/>
        </w:object>
      </w:r>
    </w:p>
    <w:tbl>
      <w:tblPr>
        <w:tblStyle w:val="a5"/>
        <w:tblW w:w="9498" w:type="dxa"/>
        <w:jc w:val="center"/>
        <w:tblLook w:val="04A0" w:firstRow="1" w:lastRow="0" w:firstColumn="1" w:lastColumn="0" w:noHBand="0" w:noVBand="1"/>
      </w:tblPr>
      <w:tblGrid>
        <w:gridCol w:w="993"/>
        <w:gridCol w:w="1275"/>
        <w:gridCol w:w="1134"/>
        <w:gridCol w:w="1276"/>
        <w:gridCol w:w="992"/>
        <w:gridCol w:w="1276"/>
        <w:gridCol w:w="1276"/>
        <w:gridCol w:w="1276"/>
      </w:tblGrid>
      <w:tr w:rsidR="00E15923" w:rsidRPr="003370EB" w:rsidTr="003370EB">
        <w:trPr>
          <w:trHeight w:val="360"/>
          <w:jc w:val="center"/>
        </w:trPr>
        <w:tc>
          <w:tcPr>
            <w:tcW w:w="4678" w:type="dxa"/>
            <w:gridSpan w:val="4"/>
            <w:noWrap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820" w:type="dxa"/>
            <w:gridSpan w:val="4"/>
            <w:noWrap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E15923" w:rsidRPr="003370EB" w:rsidTr="003370EB">
        <w:trPr>
          <w:trHeight w:val="360"/>
          <w:jc w:val="center"/>
        </w:trPr>
        <w:tc>
          <w:tcPr>
            <w:tcW w:w="993" w:type="dxa"/>
            <w:noWrap/>
            <w:vAlign w:val="center"/>
            <w:hideMark/>
          </w:tcPr>
          <w:p w:rsidR="00E15923" w:rsidRPr="003370EB" w:rsidRDefault="00E15923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3199" type="#_x0000_t75" style="width:21.75pt;height:21.75pt" o:ole="">
                  <v:imagedata r:id="rId120" o:title=""/>
                </v:shape>
                <o:OLEObject Type="Embed" ProgID="Equation.DSMT4" ShapeID="_x0000_i3199" DrawAspect="Content" ObjectID="_1700073902" r:id="rId121"/>
              </w:object>
            </w: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 В</w:t>
            </w:r>
          </w:p>
        </w:tc>
        <w:tc>
          <w:tcPr>
            <w:tcW w:w="1275" w:type="dxa"/>
            <w:noWrap/>
            <w:vAlign w:val="center"/>
            <w:hideMark/>
          </w:tcPr>
          <w:p w:rsidR="00E15923" w:rsidRPr="003370EB" w:rsidRDefault="00E15923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3200" type="#_x0000_t75" style="width:21.75pt;height:21.75pt" o:ole="">
                  <v:imagedata r:id="rId122" o:title=""/>
                </v:shape>
                <o:OLEObject Type="Embed" ProgID="Equation.DSMT4" ShapeID="_x0000_i3200" DrawAspect="Content" ObjectID="_1700073903" r:id="rId123"/>
              </w:object>
            </w: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 мВ</w:t>
            </w:r>
          </w:p>
        </w:tc>
        <w:tc>
          <w:tcPr>
            <w:tcW w:w="1134" w:type="dxa"/>
            <w:noWrap/>
            <w:vAlign w:val="center"/>
            <w:hideMark/>
          </w:tcPr>
          <w:p w:rsidR="00E15923" w:rsidRPr="003370EB" w:rsidRDefault="00E15923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40" w:dyaOrig="420">
                <v:shape id="_x0000_i3201" type="#_x0000_t75" style="width:28.55pt;height:21.75pt" o:ole="">
                  <v:imagedata r:id="rId124" o:title=""/>
                </v:shape>
                <o:OLEObject Type="Embed" ProgID="Equation.DSMT4" ShapeID="_x0000_i3201" DrawAspect="Content" ObjectID="_1700073904" r:id="rId125"/>
              </w:object>
            </w: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 В</w:t>
            </w:r>
          </w:p>
        </w:tc>
        <w:tc>
          <w:tcPr>
            <w:tcW w:w="1276" w:type="dxa"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80" w:dyaOrig="420">
                <v:shape id="_x0000_i3202" type="#_x0000_t75" style="width:21.75pt;height:21.75pt" o:ole="">
                  <v:imagedata r:id="rId126" o:title=""/>
                </v:shape>
                <o:OLEObject Type="Embed" ProgID="Equation.DSMT4" ShapeID="_x0000_i3202" DrawAspect="Content" ObjectID="_1700073905" r:id="rId127"/>
              </w:object>
            </w: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В</w:t>
            </w:r>
          </w:p>
        </w:tc>
        <w:tc>
          <w:tcPr>
            <w:tcW w:w="992" w:type="dxa"/>
            <w:noWrap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3203" type="#_x0000_t75" style="width:21.75pt;height:21.75pt" o:ole="">
                  <v:imagedata r:id="rId120" o:title=""/>
                </v:shape>
                <o:OLEObject Type="Embed" ProgID="Equation.DSMT4" ShapeID="_x0000_i3203" DrawAspect="Content" ObjectID="_1700073906" r:id="rId128"/>
              </w:object>
            </w: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 В</w:t>
            </w:r>
          </w:p>
        </w:tc>
        <w:tc>
          <w:tcPr>
            <w:tcW w:w="1276" w:type="dxa"/>
            <w:noWrap/>
            <w:vAlign w:val="center"/>
            <w:hideMark/>
          </w:tcPr>
          <w:p w:rsidR="00E15923" w:rsidRPr="003370EB" w:rsidRDefault="00E15923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3204" type="#_x0000_t75" style="width:21.75pt;height:21.75pt" o:ole="">
                  <v:imagedata r:id="rId122" o:title=""/>
                </v:shape>
                <o:OLEObject Type="Embed" ProgID="Equation.DSMT4" ShapeID="_x0000_i3204" DrawAspect="Content" ObjectID="_1700073907" r:id="rId129"/>
              </w:object>
            </w: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 мВ</w:t>
            </w:r>
          </w:p>
        </w:tc>
        <w:tc>
          <w:tcPr>
            <w:tcW w:w="1276" w:type="dxa"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40" w:dyaOrig="420">
                <v:shape id="_x0000_i3205" type="#_x0000_t75" style="width:28.55pt;height:21.75pt" o:ole="">
                  <v:imagedata r:id="rId124" o:title=""/>
                </v:shape>
                <o:OLEObject Type="Embed" ProgID="Equation.DSMT4" ShapeID="_x0000_i3205" DrawAspect="Content" ObjectID="_1700073908" r:id="rId130"/>
              </w:object>
            </w: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 В</w:t>
            </w:r>
          </w:p>
        </w:tc>
        <w:tc>
          <w:tcPr>
            <w:tcW w:w="1276" w:type="dxa"/>
            <w:vAlign w:val="center"/>
          </w:tcPr>
          <w:p w:rsidR="00E15923" w:rsidRPr="003370EB" w:rsidRDefault="00E15923" w:rsidP="009127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80" w:dyaOrig="420">
                <v:shape id="_x0000_i3206" type="#_x0000_t75" style="width:21.75pt;height:21.75pt" o:ole="">
                  <v:imagedata r:id="rId126" o:title=""/>
                </v:shape>
                <o:OLEObject Type="Embed" ProgID="Equation.DSMT4" ShapeID="_x0000_i3206" DrawAspect="Content" ObjectID="_1700073909" r:id="rId131"/>
              </w:object>
            </w:r>
            <w:r w:rsidRPr="003370E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В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4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7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2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4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6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28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1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2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4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5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6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7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8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39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134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1</w:t>
            </w:r>
          </w:p>
        </w:tc>
        <w:tc>
          <w:tcPr>
            <w:tcW w:w="1276" w:type="dxa"/>
            <w:noWrap/>
            <w:vAlign w:val="center"/>
            <w:hideMark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134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2</w:t>
            </w:r>
          </w:p>
        </w:tc>
        <w:tc>
          <w:tcPr>
            <w:tcW w:w="1276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9127A6" w:rsidRPr="003370EB" w:rsidTr="003370EB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5</w:t>
            </w:r>
          </w:p>
        </w:tc>
        <w:tc>
          <w:tcPr>
            <w:tcW w:w="1275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134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3</w:t>
            </w:r>
          </w:p>
        </w:tc>
        <w:tc>
          <w:tcPr>
            <w:tcW w:w="1276" w:type="dxa"/>
            <w:noWrap/>
            <w:vAlign w:val="center"/>
          </w:tcPr>
          <w:p w:rsidR="009127A6" w:rsidRPr="003370EB" w:rsidRDefault="009127A6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6" w:type="dxa"/>
            <w:vAlign w:val="center"/>
          </w:tcPr>
          <w:p w:rsidR="009127A6" w:rsidRPr="003370EB" w:rsidRDefault="003370EB" w:rsidP="009127A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3370EB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</w:tbl>
    <w:p w:rsidR="00DA1490" w:rsidRDefault="00DA1490" w:rsidP="00DA149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1490" w:rsidRDefault="00DA149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DA1490" w:rsidRPr="002D704B" w:rsidRDefault="00DA1490" w:rsidP="00DA149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раховані значення </w:t>
      </w:r>
      <w:r w:rsidR="0090218A">
        <w:rPr>
          <w:rFonts w:ascii="Times New Roman" w:hAnsi="Times New Roman" w:cs="Times New Roman"/>
          <w:sz w:val="28"/>
          <w:szCs w:val="28"/>
          <w:lang w:val="uk-UA"/>
        </w:rPr>
        <w:t>для діод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2069F">
        <w:rPr>
          <w:position w:val="-12"/>
        </w:rPr>
        <w:object w:dxaOrig="340" w:dyaOrig="380">
          <v:shape id="_x0000_i3963" type="#_x0000_t75" style="width:17pt;height:19pt" o:ole="">
            <v:imagedata r:id="rId38" o:title=""/>
          </v:shape>
          <o:OLEObject Type="Embed" ProgID="Equation.DSMT4" ShapeID="_x0000_i3963" DrawAspect="Content" ObjectID="_1700073910" r:id="rId132"/>
        </w:object>
      </w:r>
    </w:p>
    <w:tbl>
      <w:tblPr>
        <w:tblStyle w:val="a5"/>
        <w:tblW w:w="9911" w:type="dxa"/>
        <w:jc w:val="center"/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DA1490" w:rsidRPr="00A250A7" w:rsidTr="00A250A7">
        <w:trPr>
          <w:trHeight w:val="360"/>
          <w:jc w:val="center"/>
        </w:trPr>
        <w:tc>
          <w:tcPr>
            <w:tcW w:w="4955" w:type="dxa"/>
            <w:gridSpan w:val="2"/>
            <w:noWrap/>
            <w:vAlign w:val="center"/>
          </w:tcPr>
          <w:p w:rsidR="00DA1490" w:rsidRPr="00A250A7" w:rsidRDefault="00DA1490" w:rsidP="00A250A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56" w:type="dxa"/>
            <w:gridSpan w:val="2"/>
            <w:noWrap/>
            <w:vAlign w:val="center"/>
          </w:tcPr>
          <w:p w:rsidR="00DA1490" w:rsidRPr="00A250A7" w:rsidRDefault="00DA1490" w:rsidP="00A250A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211F18" w:rsidRPr="00A250A7" w:rsidTr="00A250A7">
        <w:trPr>
          <w:trHeight w:val="360"/>
          <w:jc w:val="center"/>
        </w:trPr>
        <w:tc>
          <w:tcPr>
            <w:tcW w:w="2477" w:type="dxa"/>
            <w:noWrap/>
            <w:vAlign w:val="center"/>
          </w:tcPr>
          <w:p w:rsidR="00211F18" w:rsidRPr="00A250A7" w:rsidRDefault="00211F18" w:rsidP="00A250A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 w14:anchorId="3E4D3907">
                <v:shape id="_x0000_i4447" type="#_x0000_t75" style="width:21.75pt;height:21.75pt" o:ole="">
                  <v:imagedata r:id="rId133" o:title=""/>
                </v:shape>
                <o:OLEObject Type="Embed" ProgID="Equation.DSMT4" ShapeID="_x0000_i4447" DrawAspect="Content" ObjectID="_1700073911" r:id="rId134"/>
              </w:object>
            </w:r>
            <w:r w:rsidRPr="00A250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Pr="00A250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А</w:t>
            </w:r>
          </w:p>
        </w:tc>
        <w:tc>
          <w:tcPr>
            <w:tcW w:w="2478" w:type="dxa"/>
            <w:noWrap/>
            <w:vAlign w:val="center"/>
            <w:hideMark/>
          </w:tcPr>
          <w:p w:rsidR="00211F18" w:rsidRPr="00A250A7" w:rsidRDefault="00211F18" w:rsidP="00A250A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99" w:dyaOrig="420" w14:anchorId="3391A13A">
                <v:shape id="_x0000_i4448" type="#_x0000_t75" style="width:21.75pt;height:21.75pt" o:ole="">
                  <v:imagedata r:id="rId135" o:title=""/>
                </v:shape>
                <o:OLEObject Type="Embed" ProgID="Equation.DSMT4" ShapeID="_x0000_i4448" DrawAspect="Content" ObjectID="_1700073912" r:id="rId136"/>
              </w:object>
            </w:r>
            <w:r w:rsidRPr="00A250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Pr="00A250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А</w:t>
            </w:r>
          </w:p>
        </w:tc>
        <w:tc>
          <w:tcPr>
            <w:tcW w:w="2478" w:type="dxa"/>
            <w:vAlign w:val="center"/>
          </w:tcPr>
          <w:p w:rsidR="00211F18" w:rsidRPr="00A250A7" w:rsidRDefault="00211F18" w:rsidP="00A250A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 w14:anchorId="18231E44">
                <v:shape id="_x0000_i4449" type="#_x0000_t75" style="width:21.75pt;height:21.75pt" o:ole="">
                  <v:imagedata r:id="rId133" o:title=""/>
                </v:shape>
                <o:OLEObject Type="Embed" ProgID="Equation.DSMT4" ShapeID="_x0000_i4449" DrawAspect="Content" ObjectID="_1700073913" r:id="rId137"/>
              </w:object>
            </w:r>
            <w:r w:rsidRPr="00A250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Pr="00A250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А</w:t>
            </w:r>
          </w:p>
        </w:tc>
        <w:tc>
          <w:tcPr>
            <w:tcW w:w="2478" w:type="dxa"/>
            <w:vAlign w:val="center"/>
          </w:tcPr>
          <w:p w:rsidR="00211F18" w:rsidRPr="00A250A7" w:rsidRDefault="00211F18" w:rsidP="00A250A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250A7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99" w:dyaOrig="420" w14:anchorId="164CC370">
                <v:shape id="_x0000_i4450" type="#_x0000_t75" style="width:21.75pt;height:21.75pt" o:ole="">
                  <v:imagedata r:id="rId135" o:title=""/>
                </v:shape>
                <o:OLEObject Type="Embed" ProgID="Equation.DSMT4" ShapeID="_x0000_i4450" DrawAspect="Content" ObjectID="_1700073914" r:id="rId138"/>
              </w:object>
            </w:r>
            <w:r w:rsidRPr="00A250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Pr="00A250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А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3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3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1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1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2478" w:type="dxa"/>
            <w:noWrap/>
            <w:vAlign w:val="center"/>
            <w:hideMark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2478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</w:tr>
      <w:tr w:rsidR="00A250A7" w:rsidRPr="00A250A7" w:rsidTr="00A250A7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478" w:type="dxa"/>
            <w:noWrap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4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478" w:type="dxa"/>
            <w:vAlign w:val="center"/>
          </w:tcPr>
          <w:p w:rsidR="00A250A7" w:rsidRPr="00A250A7" w:rsidRDefault="00A250A7" w:rsidP="00A250A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50A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4</w:t>
            </w:r>
          </w:p>
        </w:tc>
      </w:tr>
    </w:tbl>
    <w:p w:rsidR="00DA1490" w:rsidRDefault="00DA1490" w:rsidP="00DA149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1490" w:rsidRDefault="00DA1490" w:rsidP="00E1592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94730" w:rsidRDefault="00894730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894730" w:rsidRPr="009F4B62" w:rsidRDefault="00894730" w:rsidP="0089473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F4B6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ДАТОК </w:t>
      </w:r>
      <w:r w:rsidR="001C2B5A">
        <w:rPr>
          <w:rFonts w:ascii="Times New Roman" w:hAnsi="Times New Roman" w:cs="Times New Roman"/>
          <w:sz w:val="28"/>
          <w:szCs w:val="28"/>
          <w:lang w:val="uk-UA"/>
        </w:rPr>
        <w:t>Б</w:t>
      </w:r>
    </w:p>
    <w:p w:rsidR="00894730" w:rsidRPr="002D704B" w:rsidRDefault="004754F4" w:rsidP="0089473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Експериментальні дані для діода </w:t>
      </w:r>
      <w:r w:rsidR="00894730" w:rsidRPr="0032069F">
        <w:rPr>
          <w:position w:val="-12"/>
        </w:rPr>
        <w:object w:dxaOrig="360" w:dyaOrig="380">
          <v:shape id="_x0000_i3234" type="#_x0000_t75" style="width:18.35pt;height:19pt" o:ole="">
            <v:imagedata r:id="rId139" o:title=""/>
          </v:shape>
          <o:OLEObject Type="Embed" ProgID="Equation.DSMT4" ShapeID="_x0000_i3234" DrawAspect="Content" ObjectID="_1700073915" r:id="rId140"/>
        </w:object>
      </w:r>
    </w:p>
    <w:tbl>
      <w:tblPr>
        <w:tblStyle w:val="a5"/>
        <w:tblW w:w="9498" w:type="dxa"/>
        <w:jc w:val="center"/>
        <w:tblLook w:val="04A0" w:firstRow="1" w:lastRow="0" w:firstColumn="1" w:lastColumn="0" w:noHBand="0" w:noVBand="1"/>
      </w:tblPr>
      <w:tblGrid>
        <w:gridCol w:w="993"/>
        <w:gridCol w:w="1129"/>
        <w:gridCol w:w="1134"/>
        <w:gridCol w:w="1275"/>
        <w:gridCol w:w="1276"/>
        <w:gridCol w:w="1276"/>
        <w:gridCol w:w="1139"/>
        <w:gridCol w:w="1276"/>
      </w:tblGrid>
      <w:tr w:rsidR="00894730" w:rsidRPr="007C1E85" w:rsidTr="007C1E85">
        <w:trPr>
          <w:trHeight w:val="360"/>
          <w:jc w:val="center"/>
        </w:trPr>
        <w:tc>
          <w:tcPr>
            <w:tcW w:w="4531" w:type="dxa"/>
            <w:gridSpan w:val="4"/>
            <w:noWrap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67" w:type="dxa"/>
            <w:gridSpan w:val="4"/>
            <w:noWrap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6C6B70" w:rsidRPr="007C1E85" w:rsidTr="007C1E85">
        <w:trPr>
          <w:trHeight w:val="360"/>
          <w:jc w:val="center"/>
        </w:trPr>
        <w:tc>
          <w:tcPr>
            <w:tcW w:w="993" w:type="dxa"/>
            <w:noWrap/>
            <w:vAlign w:val="center"/>
            <w:hideMark/>
          </w:tcPr>
          <w:p w:rsidR="00894730" w:rsidRPr="007C1E85" w:rsidRDefault="00894730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3915" type="#_x0000_t75" style="width:21.75pt;height:21.75pt" o:ole="">
                  <v:imagedata r:id="rId120" o:title=""/>
                </v:shape>
                <o:OLEObject Type="Embed" ProgID="Equation.DSMT4" ShapeID="_x0000_i3915" DrawAspect="Content" ObjectID="_1700073916" r:id="rId141"/>
              </w:object>
            </w:r>
            <w:r w:rsidR="006C6B70"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129" w:type="dxa"/>
            <w:noWrap/>
            <w:vAlign w:val="center"/>
            <w:hideMark/>
          </w:tcPr>
          <w:p w:rsidR="00894730" w:rsidRPr="007C1E85" w:rsidRDefault="00894730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3916" type="#_x0000_t75" style="width:21.75pt;height:21.75pt" o:ole="">
                  <v:imagedata r:id="rId122" o:title=""/>
                </v:shape>
                <o:OLEObject Type="Embed" ProgID="Equation.DSMT4" ShapeID="_x0000_i3916" DrawAspect="Content" ObjectID="_1700073917" r:id="rId142"/>
              </w:object>
            </w:r>
            <w:r w:rsidR="006C6B70"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В</w:t>
            </w:r>
          </w:p>
        </w:tc>
        <w:tc>
          <w:tcPr>
            <w:tcW w:w="1134" w:type="dxa"/>
            <w:noWrap/>
            <w:vAlign w:val="center"/>
            <w:hideMark/>
          </w:tcPr>
          <w:p w:rsidR="00894730" w:rsidRPr="007C1E85" w:rsidRDefault="00894730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40" w:dyaOrig="420">
                <v:shape id="_x0000_i3917" type="#_x0000_t75" style="width:28.55pt;height:21.75pt" o:ole="">
                  <v:imagedata r:id="rId124" o:title=""/>
                </v:shape>
                <o:OLEObject Type="Embed" ProgID="Equation.DSMT4" ShapeID="_x0000_i3917" DrawAspect="Content" ObjectID="_1700073918" r:id="rId143"/>
              </w:object>
            </w: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 В</w:t>
            </w:r>
          </w:p>
        </w:tc>
        <w:tc>
          <w:tcPr>
            <w:tcW w:w="1275" w:type="dxa"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80" w:dyaOrig="420">
                <v:shape id="_x0000_i3918" type="#_x0000_t75" style="width:21.75pt;height:21.75pt" o:ole="">
                  <v:imagedata r:id="rId126" o:title=""/>
                </v:shape>
                <o:OLEObject Type="Embed" ProgID="Equation.DSMT4" ShapeID="_x0000_i3918" DrawAspect="Content" ObjectID="_1700073919" r:id="rId144"/>
              </w:object>
            </w: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В</w:t>
            </w:r>
          </w:p>
        </w:tc>
        <w:tc>
          <w:tcPr>
            <w:tcW w:w="1276" w:type="dxa"/>
            <w:noWrap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3919" type="#_x0000_t75" style="width:21.75pt;height:21.75pt" o:ole="">
                  <v:imagedata r:id="rId120" o:title=""/>
                </v:shape>
                <o:OLEObject Type="Embed" ProgID="Equation.DSMT4" ShapeID="_x0000_i3919" DrawAspect="Content" ObjectID="_1700073920" r:id="rId145"/>
              </w:objec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="006C6B70"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</w: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76" w:type="dxa"/>
            <w:noWrap/>
            <w:vAlign w:val="center"/>
            <w:hideMark/>
          </w:tcPr>
          <w:p w:rsidR="00894730" w:rsidRPr="007C1E85" w:rsidRDefault="00894730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3920" type="#_x0000_t75" style="width:21.75pt;height:21.75pt" o:ole="">
                  <v:imagedata r:id="rId122" o:title=""/>
                </v:shape>
                <o:OLEObject Type="Embed" ProgID="Equation.DSMT4" ShapeID="_x0000_i3920" DrawAspect="Content" ObjectID="_1700073921" r:id="rId146"/>
              </w:objec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 мВ</w:t>
            </w:r>
          </w:p>
        </w:tc>
        <w:tc>
          <w:tcPr>
            <w:tcW w:w="1139" w:type="dxa"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40" w:dyaOrig="420">
                <v:shape id="_x0000_i3921" type="#_x0000_t75" style="width:28.55pt;height:21.75pt" o:ole="">
                  <v:imagedata r:id="rId124" o:title=""/>
                </v:shape>
                <o:OLEObject Type="Embed" ProgID="Equation.DSMT4" ShapeID="_x0000_i3921" DrawAspect="Content" ObjectID="_1700073922" r:id="rId147"/>
              </w:object>
            </w: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="004208A1"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76" w:type="dxa"/>
            <w:vAlign w:val="center"/>
          </w:tcPr>
          <w:p w:rsidR="00894730" w:rsidRPr="007C1E85" w:rsidRDefault="00894730" w:rsidP="007C1E8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80" w:dyaOrig="420">
                <v:shape id="_x0000_i3922" type="#_x0000_t75" style="width:21.75pt;height:21.75pt" o:ole="">
                  <v:imagedata r:id="rId126" o:title=""/>
                </v:shape>
                <o:OLEObject Type="Embed" ProgID="Equation.DSMT4" ShapeID="_x0000_i3922" DrawAspect="Content" ObjectID="_1700073923" r:id="rId148"/>
              </w:object>
            </w:r>
            <w:r w:rsidRPr="007C1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В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5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3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5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8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1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6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0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3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9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2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7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58,5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0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3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129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34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6</w:t>
            </w:r>
          </w:p>
        </w:tc>
        <w:tc>
          <w:tcPr>
            <w:tcW w:w="1276" w:type="dxa"/>
            <w:noWrap/>
            <w:vAlign w:val="center"/>
            <w:hideMark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9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2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7C1E85" w:rsidRPr="007C1E85" w:rsidTr="007C1E85">
        <w:trPr>
          <w:trHeight w:val="300"/>
          <w:jc w:val="center"/>
        </w:trPr>
        <w:tc>
          <w:tcPr>
            <w:tcW w:w="993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129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</w:t>
            </w:r>
          </w:p>
        </w:tc>
        <w:tc>
          <w:tcPr>
            <w:tcW w:w="1134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C1E8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275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C1E8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noWrap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39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7C1E85" w:rsidRPr="007C1E85" w:rsidRDefault="007C1E85" w:rsidP="007C1E8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894730" w:rsidRDefault="00894730" w:rsidP="0089473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15923" w:rsidRPr="009F4B62" w:rsidRDefault="00E15923" w:rsidP="00894730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F18" w:rsidRDefault="00211F1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11F18" w:rsidRPr="002D704B" w:rsidRDefault="00211F18" w:rsidP="00211F1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раховані значення для діода </w:t>
      </w:r>
      <w:r w:rsidRPr="0032069F">
        <w:rPr>
          <w:position w:val="-12"/>
        </w:rPr>
        <w:object w:dxaOrig="360" w:dyaOrig="380">
          <v:shape id="_x0000_i4290" type="#_x0000_t75" style="width:18.35pt;height:19pt" o:ole="">
            <v:imagedata r:id="rId149" o:title=""/>
          </v:shape>
          <o:OLEObject Type="Embed" ProgID="Equation.DSMT4" ShapeID="_x0000_i4290" DrawAspect="Content" ObjectID="_1700073924" r:id="rId150"/>
        </w:object>
      </w:r>
    </w:p>
    <w:tbl>
      <w:tblPr>
        <w:tblStyle w:val="a5"/>
        <w:tblW w:w="9911" w:type="dxa"/>
        <w:jc w:val="center"/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6B6E01" w:rsidRPr="00C92240" w:rsidTr="00C92240">
        <w:trPr>
          <w:trHeight w:val="360"/>
          <w:jc w:val="center"/>
        </w:trPr>
        <w:tc>
          <w:tcPr>
            <w:tcW w:w="4955" w:type="dxa"/>
            <w:gridSpan w:val="2"/>
            <w:noWrap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яма гілка</w:t>
            </w:r>
          </w:p>
        </w:tc>
        <w:tc>
          <w:tcPr>
            <w:tcW w:w="4956" w:type="dxa"/>
            <w:gridSpan w:val="2"/>
            <w:noWrap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а гілка</w:t>
            </w:r>
          </w:p>
        </w:tc>
      </w:tr>
      <w:tr w:rsidR="006B6E01" w:rsidRPr="00C92240" w:rsidTr="00C92240">
        <w:trPr>
          <w:trHeight w:val="360"/>
          <w:jc w:val="center"/>
        </w:trPr>
        <w:tc>
          <w:tcPr>
            <w:tcW w:w="2477" w:type="dxa"/>
            <w:noWrap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4491" type="#_x0000_t75" style="width:21.75pt;height:21.75pt" o:ole="">
                  <v:imagedata r:id="rId133" o:title=""/>
                </v:shape>
                <o:OLEObject Type="Embed" ProgID="Equation.DSMT4" ShapeID="_x0000_i4491" DrawAspect="Content" ObjectID="_1700073925" r:id="rId151"/>
              </w:object>
            </w:r>
            <w:r w:rsidRPr="00C922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Pr="00C922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А</w:t>
            </w:r>
          </w:p>
        </w:tc>
        <w:tc>
          <w:tcPr>
            <w:tcW w:w="2478" w:type="dxa"/>
            <w:noWrap/>
            <w:vAlign w:val="center"/>
            <w:hideMark/>
          </w:tcPr>
          <w:p w:rsidR="006B6E01" w:rsidRPr="00C92240" w:rsidRDefault="006B6E01" w:rsidP="00C9224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99" w:dyaOrig="420">
                <v:shape id="_x0000_i4492" type="#_x0000_t75" style="width:21.75pt;height:21.75pt" o:ole="">
                  <v:imagedata r:id="rId135" o:title=""/>
                </v:shape>
                <o:OLEObject Type="Embed" ProgID="Equation.DSMT4" ShapeID="_x0000_i4492" DrawAspect="Content" ObjectID="_1700073926" r:id="rId152"/>
              </w:object>
            </w:r>
            <w:r w:rsidRPr="00C922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Pr="00C922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А</w:t>
            </w:r>
          </w:p>
        </w:tc>
        <w:tc>
          <w:tcPr>
            <w:tcW w:w="2478" w:type="dxa"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4493" type="#_x0000_t75" style="width:21.75pt;height:21.75pt" o:ole="">
                  <v:imagedata r:id="rId133" o:title=""/>
                </v:shape>
                <o:OLEObject Type="Embed" ProgID="Equation.DSMT4" ShapeID="_x0000_i4493" DrawAspect="Content" ObjectID="_1700073927" r:id="rId153"/>
              </w:object>
            </w:r>
            <w:r w:rsidRPr="00C922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Pr="00C922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А</w:t>
            </w:r>
          </w:p>
        </w:tc>
        <w:tc>
          <w:tcPr>
            <w:tcW w:w="2478" w:type="dxa"/>
            <w:vAlign w:val="center"/>
          </w:tcPr>
          <w:p w:rsidR="006B6E01" w:rsidRPr="00C92240" w:rsidRDefault="006B6E01" w:rsidP="00C9224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C92240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99" w:dyaOrig="420">
                <v:shape id="_x0000_i4494" type="#_x0000_t75" style="width:21.75pt;height:21.75pt" o:ole="">
                  <v:imagedata r:id="rId135" o:title=""/>
                </v:shape>
                <o:OLEObject Type="Embed" ProgID="Equation.DSMT4" ShapeID="_x0000_i4494" DrawAspect="Content" ObjectID="_1700073928" r:id="rId154"/>
              </w:object>
            </w:r>
            <w:r w:rsidRPr="00C922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 xml:space="preserve">, </w:t>
            </w:r>
            <w:r w:rsidRPr="00C922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мА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3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1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478" w:type="dxa"/>
            <w:noWrap/>
            <w:vAlign w:val="center"/>
            <w:hideMark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4</w:t>
            </w: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C92240" w:rsidRPr="00C92240" w:rsidTr="00C92240">
        <w:trPr>
          <w:trHeight w:val="300"/>
          <w:jc w:val="center"/>
        </w:trPr>
        <w:tc>
          <w:tcPr>
            <w:tcW w:w="2477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478" w:type="dxa"/>
            <w:noWrap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224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4</w:t>
            </w: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78" w:type="dxa"/>
            <w:vAlign w:val="center"/>
          </w:tcPr>
          <w:p w:rsidR="00C92240" w:rsidRPr="00C92240" w:rsidRDefault="00C92240" w:rsidP="00C9224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211F18" w:rsidRDefault="00211F18" w:rsidP="00211F1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D5E0B" w:rsidRDefault="00AD5E0B" w:rsidP="00D6751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sectPr w:rsidR="00AD5E0B" w:rsidSect="00E47AB8">
      <w:headerReference w:type="default" r:id="rId155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7B23" w:rsidRDefault="00FF7B23">
      <w:pPr>
        <w:spacing w:after="0" w:line="240" w:lineRule="auto"/>
      </w:pPr>
      <w:r>
        <w:separator/>
      </w:r>
    </w:p>
  </w:endnote>
  <w:endnote w:type="continuationSeparator" w:id="0">
    <w:p w:rsidR="00FF7B23" w:rsidRDefault="00FF7B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7B23" w:rsidRDefault="00FF7B23">
      <w:pPr>
        <w:spacing w:after="0" w:line="240" w:lineRule="auto"/>
      </w:pPr>
      <w:r>
        <w:separator/>
      </w:r>
    </w:p>
  </w:footnote>
  <w:footnote w:type="continuationSeparator" w:id="0">
    <w:p w:rsidR="00FF7B23" w:rsidRDefault="00FF7B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669453559"/>
      <w:docPartObj>
        <w:docPartGallery w:val="Page Numbers (Top of Page)"/>
        <w:docPartUnique/>
      </w:docPartObj>
    </w:sdtPr>
    <w:sdtContent>
      <w:p w:rsidR="00E47AB8" w:rsidRPr="00B1105C" w:rsidRDefault="00E47AB8">
        <w:pPr>
          <w:pStyle w:val="a3"/>
          <w:jc w:val="right"/>
          <w:rPr>
            <w:rFonts w:ascii="Times New Roman" w:hAnsi="Times New Roman" w:cs="Times New Roman"/>
            <w:sz w:val="28"/>
            <w:szCs w:val="28"/>
          </w:rPr>
        </w:pPr>
        <w:r w:rsidRPr="00B1105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B1105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CE7E01">
          <w:rPr>
            <w:rFonts w:ascii="Times New Roman" w:hAnsi="Times New Roman" w:cs="Times New Roman"/>
            <w:noProof/>
            <w:sz w:val="28"/>
            <w:szCs w:val="28"/>
          </w:rPr>
          <w:t>9</w: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E47AB8" w:rsidRPr="00B1105C" w:rsidRDefault="00E47AB8">
    <w:pPr>
      <w:pStyle w:val="a3"/>
      <w:rPr>
        <w:rFonts w:ascii="Times New Roman" w:hAnsi="Times New Roman" w:cs="Times New Roman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B40"/>
    <w:rsid w:val="00087A85"/>
    <w:rsid w:val="001019F0"/>
    <w:rsid w:val="00124532"/>
    <w:rsid w:val="0014332F"/>
    <w:rsid w:val="00167CC9"/>
    <w:rsid w:val="001A180D"/>
    <w:rsid w:val="001A3F56"/>
    <w:rsid w:val="001C2B5A"/>
    <w:rsid w:val="001D46EC"/>
    <w:rsid w:val="00210490"/>
    <w:rsid w:val="00211F18"/>
    <w:rsid w:val="002301AA"/>
    <w:rsid w:val="0024006B"/>
    <w:rsid w:val="00260DF7"/>
    <w:rsid w:val="002664C8"/>
    <w:rsid w:val="003370EB"/>
    <w:rsid w:val="00371839"/>
    <w:rsid w:val="004208A1"/>
    <w:rsid w:val="004242B7"/>
    <w:rsid w:val="004754F4"/>
    <w:rsid w:val="004A15B0"/>
    <w:rsid w:val="004C5920"/>
    <w:rsid w:val="004F7CDF"/>
    <w:rsid w:val="006010EE"/>
    <w:rsid w:val="006011BF"/>
    <w:rsid w:val="0068542B"/>
    <w:rsid w:val="006B5DD9"/>
    <w:rsid w:val="006B6E01"/>
    <w:rsid w:val="006C6B70"/>
    <w:rsid w:val="00700CA0"/>
    <w:rsid w:val="00755C42"/>
    <w:rsid w:val="00773A7A"/>
    <w:rsid w:val="007C1E85"/>
    <w:rsid w:val="007E77A9"/>
    <w:rsid w:val="007F018E"/>
    <w:rsid w:val="0083347E"/>
    <w:rsid w:val="008506D7"/>
    <w:rsid w:val="00856754"/>
    <w:rsid w:val="00871FDA"/>
    <w:rsid w:val="00890FC3"/>
    <w:rsid w:val="00894730"/>
    <w:rsid w:val="008C0D3E"/>
    <w:rsid w:val="008F4FF8"/>
    <w:rsid w:val="0090218A"/>
    <w:rsid w:val="009127A6"/>
    <w:rsid w:val="00932215"/>
    <w:rsid w:val="0095059F"/>
    <w:rsid w:val="009A42CF"/>
    <w:rsid w:val="009F0CF6"/>
    <w:rsid w:val="00A12A2A"/>
    <w:rsid w:val="00A1380C"/>
    <w:rsid w:val="00A250A7"/>
    <w:rsid w:val="00A54C7A"/>
    <w:rsid w:val="00AB3C3A"/>
    <w:rsid w:val="00AD5E0B"/>
    <w:rsid w:val="00AE7EBF"/>
    <w:rsid w:val="00B12D60"/>
    <w:rsid w:val="00B4577F"/>
    <w:rsid w:val="00B95B3B"/>
    <w:rsid w:val="00C044CF"/>
    <w:rsid w:val="00C67B08"/>
    <w:rsid w:val="00C92240"/>
    <w:rsid w:val="00CC5D78"/>
    <w:rsid w:val="00CE7E01"/>
    <w:rsid w:val="00D073C2"/>
    <w:rsid w:val="00D250E2"/>
    <w:rsid w:val="00D66425"/>
    <w:rsid w:val="00D6751A"/>
    <w:rsid w:val="00DA1490"/>
    <w:rsid w:val="00DA56B6"/>
    <w:rsid w:val="00DB04E2"/>
    <w:rsid w:val="00DF6E26"/>
    <w:rsid w:val="00E15923"/>
    <w:rsid w:val="00E20357"/>
    <w:rsid w:val="00E41A58"/>
    <w:rsid w:val="00E47AB8"/>
    <w:rsid w:val="00E804CF"/>
    <w:rsid w:val="00EB4329"/>
    <w:rsid w:val="00EF1121"/>
    <w:rsid w:val="00F95F1E"/>
    <w:rsid w:val="00FC3B40"/>
    <w:rsid w:val="00FC487D"/>
    <w:rsid w:val="00FD6E65"/>
    <w:rsid w:val="00FF7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A134B2"/>
  <w15:chartTrackingRefBased/>
  <w15:docId w15:val="{8C33580D-B65E-41C0-BE99-76EFB7235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77A9"/>
  </w:style>
  <w:style w:type="paragraph" w:styleId="1">
    <w:name w:val="heading 1"/>
    <w:basedOn w:val="a"/>
    <w:next w:val="a"/>
    <w:link w:val="10"/>
    <w:uiPriority w:val="9"/>
    <w:qFormat/>
    <w:rsid w:val="007E77A9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77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7E77A9"/>
  </w:style>
  <w:style w:type="character" w:customStyle="1" w:styleId="10">
    <w:name w:val="Заголовок 1 Знак"/>
    <w:basedOn w:val="a0"/>
    <w:link w:val="1"/>
    <w:uiPriority w:val="9"/>
    <w:rsid w:val="007E77A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5">
    <w:name w:val="Table Grid"/>
    <w:basedOn w:val="a1"/>
    <w:uiPriority w:val="39"/>
    <w:rsid w:val="00700C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24006B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B95B3B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95B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527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44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8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5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59.wmf"/><Relationship Id="rId5" Type="http://schemas.openxmlformats.org/officeDocument/2006/relationships/endnotes" Target="endnotes.xml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6.bin"/><Relationship Id="rId155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3.png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51" Type="http://schemas.openxmlformats.org/officeDocument/2006/relationships/oleObject" Target="embeddings/oleObject87.bin"/><Relationship Id="rId156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png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png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84.bin"/><Relationship Id="rId8" Type="http://schemas.openxmlformats.org/officeDocument/2006/relationships/image" Target="media/image2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9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5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png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90.bin"/><Relationship Id="rId16" Type="http://schemas.openxmlformats.org/officeDocument/2006/relationships/oleObject" Target="embeddings/oleObject5.bin"/><Relationship Id="rId37" Type="http://schemas.openxmlformats.org/officeDocument/2006/relationships/image" Target="media/image17.png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3</TotalTime>
  <Pages>13</Pages>
  <Words>1194</Words>
  <Characters>6807</Characters>
  <Application>Microsoft Office Word</Application>
  <DocSecurity>0</DocSecurity>
  <Lines>56</Lines>
  <Paragraphs>1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ыбка</dc:creator>
  <cp:keywords/>
  <dc:description/>
  <cp:lastModifiedBy>DmitriyShevchuk</cp:lastModifiedBy>
  <cp:revision>79</cp:revision>
  <dcterms:created xsi:type="dcterms:W3CDTF">2021-01-15T15:23:00Z</dcterms:created>
  <dcterms:modified xsi:type="dcterms:W3CDTF">2021-12-03T18:47:00Z</dcterms:modified>
</cp:coreProperties>
</file>